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50C99" w:rsidRPr="00FC1D58" w:rsidRDefault="00850C99" w:rsidP="00850C99">
      <w:pPr>
        <w:pStyle w:val="a3"/>
        <w:jc w:val="both"/>
        <w:rPr>
          <w:sz w:val="24"/>
        </w:rPr>
      </w:pPr>
      <w:r w:rsidRPr="00FC1D58">
        <w:rPr>
          <w:b/>
          <w:sz w:val="24"/>
        </w:rPr>
        <w:t xml:space="preserve">Задание </w:t>
      </w:r>
      <w:r w:rsidR="00275741">
        <w:rPr>
          <w:b/>
          <w:sz w:val="24"/>
        </w:rPr>
        <w:t>04</w:t>
      </w:r>
      <w:r w:rsidRPr="00FC1D58">
        <w:rPr>
          <w:b/>
          <w:sz w:val="24"/>
        </w:rPr>
        <w:t xml:space="preserve">. </w:t>
      </w:r>
      <w:r w:rsidRPr="00FC1D58">
        <w:rPr>
          <w:sz w:val="24"/>
        </w:rPr>
        <w:t xml:space="preserve">Решить поставленную задачу программирования </w:t>
      </w:r>
      <w:r w:rsidR="00D400FB">
        <w:rPr>
          <w:sz w:val="24"/>
        </w:rPr>
        <w:t>по разделу «Условный оператор».</w:t>
      </w:r>
    </w:p>
    <w:p w:rsidR="00850C99" w:rsidRPr="00FC1D58" w:rsidRDefault="00850C99" w:rsidP="00850C99">
      <w:pPr>
        <w:pStyle w:val="a3"/>
        <w:jc w:val="both"/>
        <w:rPr>
          <w:sz w:val="24"/>
        </w:rPr>
      </w:pPr>
    </w:p>
    <w:p w:rsidR="00643C81" w:rsidRDefault="00643C81" w:rsidP="00A27866">
      <w:pPr>
        <w:pStyle w:val="a3"/>
        <w:ind w:firstLine="708"/>
        <w:jc w:val="both"/>
        <w:rPr>
          <w:sz w:val="24"/>
        </w:rPr>
      </w:pPr>
      <w:r w:rsidRPr="005D799B">
        <w:rPr>
          <w:b/>
          <w:sz w:val="24"/>
        </w:rPr>
        <w:t>Учесть все возможные ограничения</w:t>
      </w:r>
      <w:r>
        <w:rPr>
          <w:sz w:val="24"/>
        </w:rPr>
        <w:t>, накладываемые не только на переменные, но и на участвующие в расчёте функциональные зависимости</w:t>
      </w:r>
      <w:r w:rsidRPr="00BB78C8">
        <w:rPr>
          <w:sz w:val="24"/>
        </w:rPr>
        <w:t>.</w:t>
      </w:r>
      <w:r>
        <w:rPr>
          <w:sz w:val="24"/>
        </w:rPr>
        <w:t xml:space="preserve"> </w:t>
      </w:r>
    </w:p>
    <w:p w:rsidR="00643C81" w:rsidRDefault="00643C81" w:rsidP="00643C81">
      <w:pPr>
        <w:pStyle w:val="a3"/>
        <w:jc w:val="both"/>
        <w:rPr>
          <w:sz w:val="24"/>
        </w:rPr>
      </w:pPr>
    </w:p>
    <w:p w:rsidR="00643C81" w:rsidRDefault="00643C81" w:rsidP="00A27866">
      <w:pPr>
        <w:pStyle w:val="a3"/>
        <w:ind w:firstLine="708"/>
        <w:jc w:val="both"/>
        <w:rPr>
          <w:sz w:val="24"/>
        </w:rPr>
      </w:pPr>
      <w:r w:rsidRPr="00644F7E">
        <w:rPr>
          <w:b/>
          <w:sz w:val="24"/>
        </w:rPr>
        <w:t>Ввести контроль исходных данных</w:t>
      </w:r>
      <w:r>
        <w:rPr>
          <w:sz w:val="24"/>
        </w:rPr>
        <w:t>. При некорректном вводе хотя бы одного из элементов, входящих во множество исходных данных, уведомлять пользователя о произошедшей ошибке и отказываться от исполнения вычислителем «ядра» составленного алгоритма.</w:t>
      </w:r>
      <w:r w:rsidRPr="00BB78C8">
        <w:rPr>
          <w:sz w:val="24"/>
        </w:rPr>
        <w:t xml:space="preserve"> </w:t>
      </w:r>
    </w:p>
    <w:p w:rsidR="00643C81" w:rsidRDefault="00643C81" w:rsidP="00643C81">
      <w:pPr>
        <w:pStyle w:val="a3"/>
        <w:jc w:val="both"/>
        <w:rPr>
          <w:sz w:val="24"/>
        </w:rPr>
      </w:pPr>
    </w:p>
    <w:p w:rsidR="00643C81" w:rsidRPr="009759C3" w:rsidRDefault="00643C81" w:rsidP="00A27866">
      <w:pPr>
        <w:pStyle w:val="a3"/>
        <w:ind w:firstLine="708"/>
        <w:jc w:val="both"/>
        <w:rPr>
          <w:sz w:val="24"/>
        </w:rPr>
      </w:pPr>
      <w:r>
        <w:rPr>
          <w:sz w:val="24"/>
        </w:rPr>
        <w:t>Использовать для контроля исходных данных различные состояния метода «</w:t>
      </w:r>
      <w:r w:rsidRPr="00E7408D">
        <w:rPr>
          <w:i/>
          <w:sz w:val="24"/>
          <w:lang w:val="en-US"/>
        </w:rPr>
        <w:t>TryParse</w:t>
      </w:r>
      <w:r>
        <w:rPr>
          <w:sz w:val="24"/>
        </w:rPr>
        <w:t>», входящего в перечень доступных компонентов интересующего значащего (</w:t>
      </w:r>
      <w:r w:rsidRPr="009759C3">
        <w:rPr>
          <w:i/>
          <w:sz w:val="24"/>
          <w:lang w:val="en-US"/>
        </w:rPr>
        <w:t>valuable</w:t>
      </w:r>
      <w:r>
        <w:rPr>
          <w:sz w:val="24"/>
        </w:rPr>
        <w:t xml:space="preserve">) типа данных, например: </w:t>
      </w:r>
      <w:r w:rsidRPr="00CD2BEB">
        <w:rPr>
          <w:i/>
          <w:sz w:val="24"/>
          <w:lang w:val="en-US"/>
        </w:rPr>
        <w:t>int</w:t>
      </w:r>
      <w:r w:rsidRPr="00CD2BEB">
        <w:rPr>
          <w:i/>
          <w:sz w:val="24"/>
        </w:rPr>
        <w:t xml:space="preserve">, </w:t>
      </w:r>
      <w:r w:rsidRPr="00CD2BEB">
        <w:rPr>
          <w:i/>
          <w:sz w:val="24"/>
          <w:lang w:val="en-US"/>
        </w:rPr>
        <w:t>byte</w:t>
      </w:r>
      <w:r w:rsidRPr="00CD2BEB">
        <w:rPr>
          <w:i/>
          <w:sz w:val="24"/>
        </w:rPr>
        <w:t xml:space="preserve">, </w:t>
      </w:r>
      <w:r w:rsidRPr="00CD2BEB">
        <w:rPr>
          <w:i/>
          <w:sz w:val="24"/>
          <w:lang w:val="en-US"/>
        </w:rPr>
        <w:t>float</w:t>
      </w:r>
      <w:r w:rsidRPr="00CD2BEB">
        <w:rPr>
          <w:i/>
          <w:sz w:val="24"/>
        </w:rPr>
        <w:t xml:space="preserve">, </w:t>
      </w:r>
      <w:r w:rsidRPr="00CD2BEB">
        <w:rPr>
          <w:i/>
          <w:sz w:val="24"/>
          <w:lang w:val="en-US"/>
        </w:rPr>
        <w:t>doub</w:t>
      </w:r>
      <w:r w:rsidRPr="00CD2BEB">
        <w:rPr>
          <w:i/>
          <w:sz w:val="24"/>
        </w:rPr>
        <w:t>l</w:t>
      </w:r>
      <w:r w:rsidRPr="00CD2BEB">
        <w:rPr>
          <w:i/>
          <w:sz w:val="24"/>
          <w:lang w:val="en-US"/>
        </w:rPr>
        <w:t>e</w:t>
      </w:r>
      <w:r w:rsidRPr="009759C3">
        <w:rPr>
          <w:sz w:val="24"/>
        </w:rPr>
        <w:t>.</w:t>
      </w:r>
    </w:p>
    <w:p w:rsidR="00643C81" w:rsidRDefault="00643C81" w:rsidP="00643C81">
      <w:pPr>
        <w:pStyle w:val="a3"/>
        <w:jc w:val="both"/>
        <w:rPr>
          <w:sz w:val="24"/>
        </w:rPr>
      </w:pPr>
    </w:p>
    <w:p w:rsidR="00643C81" w:rsidRDefault="00643C81" w:rsidP="00A27866">
      <w:pPr>
        <w:pStyle w:val="a3"/>
        <w:ind w:firstLine="708"/>
        <w:jc w:val="both"/>
        <w:rPr>
          <w:sz w:val="24"/>
        </w:rPr>
      </w:pPr>
      <w:r w:rsidRPr="00BB78C8">
        <w:rPr>
          <w:sz w:val="24"/>
        </w:rPr>
        <w:t xml:space="preserve">Подобрать корректные тестовые примеры </w:t>
      </w:r>
      <w:r w:rsidRPr="00644F7E">
        <w:rPr>
          <w:b/>
          <w:sz w:val="24"/>
        </w:rPr>
        <w:t>в необходимом количестве</w:t>
      </w:r>
      <w:r w:rsidRPr="00CD2BEB">
        <w:rPr>
          <w:b/>
          <w:sz w:val="24"/>
        </w:rPr>
        <w:t>*</w:t>
      </w:r>
      <w:r w:rsidRPr="00BB78C8">
        <w:rPr>
          <w:sz w:val="24"/>
        </w:rPr>
        <w:t>.</w:t>
      </w:r>
      <w:r>
        <w:rPr>
          <w:sz w:val="24"/>
        </w:rPr>
        <w:t xml:space="preserve"> </w:t>
      </w:r>
    </w:p>
    <w:p w:rsidR="00643C81" w:rsidRDefault="00643C81" w:rsidP="00643C81">
      <w:pPr>
        <w:pStyle w:val="a3"/>
        <w:jc w:val="both"/>
        <w:rPr>
          <w:sz w:val="24"/>
        </w:rPr>
      </w:pPr>
    </w:p>
    <w:p w:rsidR="00643C81" w:rsidRPr="00BB78C8" w:rsidRDefault="00643C81" w:rsidP="00A27866">
      <w:pPr>
        <w:pStyle w:val="a3"/>
        <w:ind w:firstLine="708"/>
        <w:jc w:val="both"/>
        <w:rPr>
          <w:sz w:val="24"/>
        </w:rPr>
      </w:pPr>
      <w:r>
        <w:rPr>
          <w:sz w:val="24"/>
        </w:rPr>
        <w:t>Помнить о точности производимых вычислений при работе с вещественными значениями, например:</w:t>
      </w:r>
    </w:p>
    <w:p w:rsidR="00643C81" w:rsidRDefault="00643C81" w:rsidP="00643C81">
      <w:pPr>
        <w:pStyle w:val="a3"/>
        <w:jc w:val="both"/>
        <w:rPr>
          <w:sz w:val="24"/>
        </w:rPr>
      </w:pPr>
    </w:p>
    <w:p w:rsidR="00643C81" w:rsidRPr="00A37560" w:rsidRDefault="00643C81" w:rsidP="00643C81">
      <w:pPr>
        <w:pStyle w:val="a3"/>
        <w:rPr>
          <w:b/>
          <w:sz w:val="24"/>
        </w:rPr>
      </w:pPr>
      <w:r w:rsidRPr="00A37560">
        <w:rPr>
          <w:b/>
          <w:sz w:val="24"/>
        </w:rPr>
        <w:t xml:space="preserve">«При заданной точности </w:t>
      </w:r>
      <w:r w:rsidRPr="00A37560">
        <w:rPr>
          <w:b/>
          <w:position w:val="-6"/>
          <w:sz w:val="24"/>
        </w:rPr>
        <w:object w:dxaOrig="9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4.25pt" o:ole="">
            <v:imagedata r:id="rId7" o:title=""/>
          </v:shape>
          <o:OLEObject Type="Embed" ProgID="Equation.DSMT4" ShapeID="_x0000_i1025" DrawAspect="Content" ObjectID="_1757887971" r:id="rId8"/>
        </w:object>
      </w:r>
      <w:r w:rsidRPr="00A37560">
        <w:rPr>
          <w:b/>
          <w:sz w:val="24"/>
        </w:rPr>
        <w:t xml:space="preserve"> </w:t>
      </w:r>
      <w:r w:rsidRPr="00A37560">
        <w:rPr>
          <w:b/>
          <w:position w:val="-10"/>
          <w:sz w:val="24"/>
        </w:rPr>
        <w:object w:dxaOrig="1280" w:dyaOrig="320">
          <v:shape id="_x0000_i1026" type="#_x0000_t75" style="width:63.75pt;height:16.5pt" o:ole="">
            <v:imagedata r:id="rId9" o:title=""/>
          </v:shape>
          <o:OLEObject Type="Embed" ProgID="Equation.DSMT4" ShapeID="_x0000_i1026" DrawAspect="Content" ObjectID="_1757887972" r:id="rId10"/>
        </w:object>
      </w:r>
      <w:r w:rsidRPr="00A37560">
        <w:rPr>
          <w:b/>
          <w:sz w:val="24"/>
        </w:rPr>
        <w:t xml:space="preserve">, но </w:t>
      </w:r>
      <w:r w:rsidRPr="00A37560">
        <w:rPr>
          <w:b/>
          <w:position w:val="-10"/>
          <w:sz w:val="24"/>
        </w:rPr>
        <w:object w:dxaOrig="1400" w:dyaOrig="320">
          <v:shape id="_x0000_i1027" type="#_x0000_t75" style="width:69.75pt;height:16.5pt" o:ole="">
            <v:imagedata r:id="rId11" o:title=""/>
          </v:shape>
          <o:OLEObject Type="Embed" ProgID="Equation.DSMT4" ShapeID="_x0000_i1027" DrawAspect="Content" ObjectID="_1757887973" r:id="rId12"/>
        </w:object>
      </w:r>
      <w:r w:rsidRPr="00A37560">
        <w:rPr>
          <w:b/>
          <w:sz w:val="24"/>
        </w:rPr>
        <w:t xml:space="preserve">, </w:t>
      </w:r>
    </w:p>
    <w:p w:rsidR="00643C81" w:rsidRPr="00A37560" w:rsidRDefault="00643C81" w:rsidP="00643C81">
      <w:pPr>
        <w:pStyle w:val="a3"/>
        <w:rPr>
          <w:b/>
          <w:sz w:val="24"/>
        </w:rPr>
      </w:pPr>
      <w:r w:rsidRPr="00A37560">
        <w:rPr>
          <w:b/>
          <w:sz w:val="24"/>
        </w:rPr>
        <w:t xml:space="preserve">то есть </w:t>
      </w:r>
      <w:r w:rsidRPr="00A37560">
        <w:rPr>
          <w:b/>
          <w:position w:val="-6"/>
          <w:sz w:val="24"/>
        </w:rPr>
        <w:object w:dxaOrig="1100" w:dyaOrig="279">
          <v:shape id="_x0000_i1028" type="#_x0000_t75" style="width:54.75pt;height:14.25pt" o:ole="">
            <v:imagedata r:id="rId13" o:title=""/>
          </v:shape>
          <o:OLEObject Type="Embed" ProgID="Equation.DSMT4" ShapeID="_x0000_i1028" DrawAspect="Content" ObjectID="_1757887974" r:id="rId14"/>
        </w:object>
      </w:r>
      <w:r w:rsidRPr="00A37560">
        <w:rPr>
          <w:b/>
          <w:sz w:val="24"/>
        </w:rPr>
        <w:t xml:space="preserve">, а </w:t>
      </w:r>
      <w:r w:rsidRPr="00A37560">
        <w:rPr>
          <w:b/>
          <w:position w:val="-6"/>
          <w:sz w:val="24"/>
        </w:rPr>
        <w:object w:dxaOrig="1219" w:dyaOrig="279">
          <v:shape id="_x0000_i1029" type="#_x0000_t75" style="width:60.75pt;height:14.25pt" o:ole="">
            <v:imagedata r:id="rId15" o:title=""/>
          </v:shape>
          <o:OLEObject Type="Embed" ProgID="Equation.DSMT4" ShapeID="_x0000_i1029" DrawAspect="Content" ObjectID="_1757887975" r:id="rId16"/>
        </w:object>
      </w:r>
      <w:r w:rsidRPr="00A37560">
        <w:rPr>
          <w:b/>
          <w:sz w:val="24"/>
        </w:rPr>
        <w:t>».</w:t>
      </w:r>
    </w:p>
    <w:p w:rsidR="00643C81" w:rsidRPr="00BB78C8" w:rsidRDefault="00643C81" w:rsidP="00643C81">
      <w:pPr>
        <w:pStyle w:val="a3"/>
        <w:jc w:val="both"/>
        <w:rPr>
          <w:sz w:val="24"/>
        </w:rPr>
      </w:pPr>
    </w:p>
    <w:p w:rsidR="00643C81" w:rsidRDefault="00643C81" w:rsidP="00A27866">
      <w:pPr>
        <w:pStyle w:val="a3"/>
        <w:ind w:firstLine="708"/>
        <w:jc w:val="both"/>
        <w:rPr>
          <w:sz w:val="24"/>
        </w:rPr>
      </w:pPr>
      <w:r>
        <w:rPr>
          <w:sz w:val="24"/>
        </w:rPr>
        <w:t>Код составленного программного обеспечения сопроводить комментариями.</w:t>
      </w:r>
    </w:p>
    <w:p w:rsidR="00643C81" w:rsidRPr="00BB78C8" w:rsidRDefault="00643C81" w:rsidP="00643C81">
      <w:pPr>
        <w:jc w:val="both"/>
        <w:rPr>
          <w:color w:val="000000"/>
          <w:szCs w:val="28"/>
          <w:shd w:val="clear" w:color="auto" w:fill="FFFFFF"/>
        </w:rPr>
      </w:pPr>
    </w:p>
    <w:p w:rsidR="00A27866" w:rsidRDefault="00643C81" w:rsidP="00A27866">
      <w:pPr>
        <w:pStyle w:val="a3"/>
        <w:ind w:firstLine="708"/>
        <w:jc w:val="both"/>
        <w:rPr>
          <w:sz w:val="24"/>
        </w:rPr>
      </w:pPr>
      <w:r w:rsidRPr="009759C3">
        <w:rPr>
          <w:sz w:val="24"/>
        </w:rPr>
        <w:t xml:space="preserve">Отчёт по решённой задаче составить по схеме, изложенной в методических указаниях [Сафронов А.И., Зольникова Н.Н., Новиков В.Г. Составление отчётной документации по решённым задачам алгоритмизации и программирования: Учебно-методическое пособие для проведения аудиторных занятий по Учебной практике. – М.: РУТ (МИИТ), 2018. – 83 с.]. </w:t>
      </w:r>
    </w:p>
    <w:p w:rsidR="00A27866" w:rsidRDefault="00A27866" w:rsidP="00643C81">
      <w:pPr>
        <w:pStyle w:val="a3"/>
        <w:jc w:val="both"/>
        <w:rPr>
          <w:sz w:val="24"/>
        </w:rPr>
      </w:pPr>
    </w:p>
    <w:p w:rsidR="00643C81" w:rsidRDefault="00643C81" w:rsidP="00A27866">
      <w:pPr>
        <w:pStyle w:val="a3"/>
        <w:ind w:firstLine="708"/>
        <w:jc w:val="both"/>
        <w:rPr>
          <w:sz w:val="24"/>
        </w:rPr>
      </w:pPr>
      <w:r w:rsidRPr="009759C3">
        <w:rPr>
          <w:sz w:val="24"/>
        </w:rPr>
        <w:t xml:space="preserve">Скачать можно на сайте </w:t>
      </w:r>
      <w:r>
        <w:rPr>
          <w:sz w:val="24"/>
        </w:rPr>
        <w:t>Национальной Электронной Библиотеки (НЭБ)</w:t>
      </w:r>
      <w:r w:rsidRPr="009759C3">
        <w:rPr>
          <w:sz w:val="24"/>
        </w:rPr>
        <w:t xml:space="preserve"> </w:t>
      </w:r>
      <w:r w:rsidRPr="009759C3">
        <w:rPr>
          <w:i/>
          <w:sz w:val="24"/>
          <w:lang w:val="en-US"/>
        </w:rPr>
        <w:t>e</w:t>
      </w:r>
      <w:r w:rsidRPr="009759C3">
        <w:rPr>
          <w:i/>
          <w:sz w:val="24"/>
        </w:rPr>
        <w:t>library.ru</w:t>
      </w:r>
      <w:r w:rsidRPr="009759C3">
        <w:rPr>
          <w:sz w:val="24"/>
        </w:rPr>
        <w:t xml:space="preserve"> </w:t>
      </w:r>
      <w:r>
        <w:rPr>
          <w:sz w:val="24"/>
        </w:rPr>
        <w:t>:</w:t>
      </w:r>
      <w:r w:rsidRPr="009759C3">
        <w:t xml:space="preserve"> </w:t>
      </w:r>
      <w:hyperlink r:id="rId17" w:history="1">
        <w:r w:rsidRPr="00EF6717">
          <w:rPr>
            <w:rStyle w:val="ac"/>
            <w:sz w:val="24"/>
          </w:rPr>
          <w:t>https://www.elibrary.ru/item.asp?id=46271697</w:t>
        </w:r>
      </w:hyperlink>
      <w:r>
        <w:rPr>
          <w:sz w:val="24"/>
        </w:rPr>
        <w:t>.</w:t>
      </w:r>
    </w:p>
    <w:p w:rsidR="00643C81" w:rsidRDefault="00643C81" w:rsidP="00643C81">
      <w:pPr>
        <w:pStyle w:val="a3"/>
        <w:jc w:val="both"/>
        <w:rPr>
          <w:sz w:val="24"/>
        </w:rPr>
      </w:pPr>
    </w:p>
    <w:p w:rsidR="00643C81" w:rsidRDefault="00643C81" w:rsidP="00A27866">
      <w:pPr>
        <w:ind w:firstLine="708"/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Для удобства работы обучающихся далее представлена памятка основных разделов отчёта:</w:t>
      </w:r>
    </w:p>
    <w:p w:rsidR="00643C81" w:rsidRDefault="00643C81" w:rsidP="00643C81">
      <w:pPr>
        <w:jc w:val="both"/>
        <w:rPr>
          <w:color w:val="000000"/>
          <w:szCs w:val="28"/>
          <w:shd w:val="clear" w:color="auto" w:fill="FFFFFF"/>
        </w:rPr>
      </w:pPr>
    </w:p>
    <w:p w:rsidR="00643C81" w:rsidRDefault="00643C81" w:rsidP="00A27866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0. Титульный лист</w:t>
      </w:r>
    </w:p>
    <w:p w:rsidR="00643C81" w:rsidRDefault="00643C81" w:rsidP="00A27866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1. Цель работы</w:t>
      </w:r>
    </w:p>
    <w:p w:rsidR="00643C81" w:rsidRDefault="00643C81" w:rsidP="00A27866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2. Формулировка задачи</w:t>
      </w:r>
    </w:p>
    <w:p w:rsidR="00643C81" w:rsidRDefault="00643C81" w:rsidP="00A27866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3. Блок-схема алгоритма</w:t>
      </w:r>
    </w:p>
    <w:p w:rsidR="00643C81" w:rsidRDefault="00643C81" w:rsidP="00A27866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4. Подбор тестовых примеров</w:t>
      </w:r>
    </w:p>
    <w:p w:rsidR="00643C81" w:rsidRDefault="00643C81" w:rsidP="00A27866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5. Листинг (</w:t>
      </w:r>
      <w:r w:rsidR="00A27866">
        <w:rPr>
          <w:color w:val="000000"/>
          <w:szCs w:val="28"/>
          <w:shd w:val="clear" w:color="auto" w:fill="FFFFFF"/>
        </w:rPr>
        <w:t>Код</w:t>
      </w:r>
      <w:r>
        <w:rPr>
          <w:color w:val="000000"/>
          <w:szCs w:val="28"/>
          <w:shd w:val="clear" w:color="auto" w:fill="FFFFFF"/>
        </w:rPr>
        <w:t xml:space="preserve"> программы</w:t>
      </w:r>
      <w:r w:rsidR="00A27866">
        <w:rPr>
          <w:color w:val="000000"/>
          <w:szCs w:val="28"/>
          <w:shd w:val="clear" w:color="auto" w:fill="FFFFFF"/>
        </w:rPr>
        <w:t>)</w:t>
      </w:r>
    </w:p>
    <w:p w:rsidR="00643C81" w:rsidRPr="00A27866" w:rsidRDefault="00643C81" w:rsidP="00A27866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6. Расчёт тестовых примеров на ПК</w:t>
      </w:r>
      <w:r w:rsidR="00A27866" w:rsidRPr="00A27866">
        <w:rPr>
          <w:color w:val="000000"/>
          <w:szCs w:val="28"/>
          <w:shd w:val="clear" w:color="auto" w:fill="FFFFFF"/>
        </w:rPr>
        <w:t xml:space="preserve"> (</w:t>
      </w:r>
      <w:r w:rsidR="00A27866">
        <w:rPr>
          <w:color w:val="000000"/>
          <w:szCs w:val="28"/>
          <w:shd w:val="clear" w:color="auto" w:fill="FFFFFF"/>
        </w:rPr>
        <w:t>Тестирование</w:t>
      </w:r>
      <w:r w:rsidR="00A27866" w:rsidRPr="00A27866">
        <w:rPr>
          <w:color w:val="000000"/>
          <w:szCs w:val="28"/>
          <w:shd w:val="clear" w:color="auto" w:fill="FFFFFF"/>
        </w:rPr>
        <w:t>)</w:t>
      </w:r>
    </w:p>
    <w:p w:rsidR="00643C81" w:rsidRPr="009759C3" w:rsidRDefault="00643C81" w:rsidP="00A27866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7. Вывод по работе</w:t>
      </w:r>
    </w:p>
    <w:p w:rsidR="00643C81" w:rsidRDefault="00643C81" w:rsidP="00643C81">
      <w:pPr>
        <w:pStyle w:val="a3"/>
        <w:jc w:val="both"/>
        <w:rPr>
          <w:sz w:val="24"/>
        </w:rPr>
      </w:pPr>
    </w:p>
    <w:p w:rsidR="00643C81" w:rsidRDefault="00643C81" w:rsidP="00A27866">
      <w:pPr>
        <w:pStyle w:val="a3"/>
        <w:ind w:firstLine="708"/>
        <w:jc w:val="both"/>
        <w:rPr>
          <w:sz w:val="24"/>
        </w:rPr>
      </w:pPr>
      <w:r>
        <w:rPr>
          <w:sz w:val="24"/>
        </w:rPr>
        <w:t>Блок-схему алгоритма оформлять согласно правилам, изложенным в разделе 8 того же учебно-методического пособия.</w:t>
      </w:r>
    </w:p>
    <w:p w:rsidR="00643C81" w:rsidRDefault="00643C81" w:rsidP="00643C81">
      <w:pPr>
        <w:pStyle w:val="a3"/>
        <w:jc w:val="both"/>
        <w:rPr>
          <w:sz w:val="24"/>
        </w:rPr>
      </w:pPr>
    </w:p>
    <w:p w:rsidR="00A27866" w:rsidRDefault="00643C81" w:rsidP="00A27866">
      <w:pPr>
        <w:pStyle w:val="a3"/>
        <w:ind w:firstLine="708"/>
        <w:jc w:val="both"/>
        <w:rPr>
          <w:sz w:val="24"/>
        </w:rPr>
      </w:pPr>
      <w:r w:rsidRPr="00CD2BEB">
        <w:rPr>
          <w:sz w:val="24"/>
        </w:rPr>
        <w:t>*</w:t>
      </w:r>
      <w:r>
        <w:rPr>
          <w:sz w:val="24"/>
        </w:rPr>
        <w:t xml:space="preserve">Пример корректного подбора тестовых примеров в нужном количестве представлен в разделе 7 Сборника задач </w:t>
      </w:r>
      <w:r w:rsidRPr="00304C7E">
        <w:rPr>
          <w:sz w:val="24"/>
        </w:rPr>
        <w:t>[</w:t>
      </w:r>
      <w:r w:rsidRPr="009759C3">
        <w:rPr>
          <w:sz w:val="24"/>
        </w:rPr>
        <w:t xml:space="preserve">Сафронов А.И., Зольникова Н.Н., Новиков В.Г. </w:t>
      </w:r>
      <w:r>
        <w:rPr>
          <w:sz w:val="24"/>
        </w:rPr>
        <w:t xml:space="preserve">Получение первичных профессиональных умений и навыков научно-исследовательской </w:t>
      </w:r>
      <w:r>
        <w:rPr>
          <w:sz w:val="24"/>
        </w:rPr>
        <w:lastRenderedPageBreak/>
        <w:t>деятельности</w:t>
      </w:r>
      <w:r w:rsidRPr="009759C3">
        <w:rPr>
          <w:sz w:val="24"/>
        </w:rPr>
        <w:t xml:space="preserve">: </w:t>
      </w:r>
      <w:r>
        <w:rPr>
          <w:sz w:val="24"/>
        </w:rPr>
        <w:t>Сборник задач</w:t>
      </w:r>
      <w:r w:rsidRPr="009759C3">
        <w:rPr>
          <w:sz w:val="24"/>
        </w:rPr>
        <w:t xml:space="preserve"> для проведения аудиторных занятий по Учебной практике. – М.: РУТ (МИИТ), 201</w:t>
      </w:r>
      <w:r>
        <w:rPr>
          <w:sz w:val="24"/>
        </w:rPr>
        <w:t>9</w:t>
      </w:r>
      <w:r w:rsidRPr="009759C3">
        <w:rPr>
          <w:sz w:val="24"/>
        </w:rPr>
        <w:t xml:space="preserve">. – </w:t>
      </w:r>
      <w:r>
        <w:rPr>
          <w:sz w:val="24"/>
        </w:rPr>
        <w:t>91</w:t>
      </w:r>
      <w:r w:rsidRPr="009759C3">
        <w:rPr>
          <w:sz w:val="24"/>
        </w:rPr>
        <w:t xml:space="preserve"> с.</w:t>
      </w:r>
      <w:r w:rsidRPr="00304C7E">
        <w:rPr>
          <w:sz w:val="24"/>
        </w:rPr>
        <w:t>]</w:t>
      </w:r>
      <w:r>
        <w:rPr>
          <w:sz w:val="24"/>
        </w:rPr>
        <w:t xml:space="preserve">. </w:t>
      </w:r>
    </w:p>
    <w:p w:rsidR="00A27866" w:rsidRDefault="00A27866" w:rsidP="00A27866">
      <w:pPr>
        <w:pStyle w:val="a3"/>
        <w:ind w:firstLine="708"/>
        <w:jc w:val="both"/>
        <w:rPr>
          <w:sz w:val="24"/>
        </w:rPr>
      </w:pPr>
    </w:p>
    <w:p w:rsidR="00643C81" w:rsidRDefault="00643C81" w:rsidP="00A27866">
      <w:pPr>
        <w:pStyle w:val="a3"/>
        <w:ind w:firstLine="708"/>
        <w:jc w:val="both"/>
        <w:rPr>
          <w:sz w:val="24"/>
        </w:rPr>
      </w:pPr>
      <w:r w:rsidRPr="009759C3">
        <w:rPr>
          <w:sz w:val="24"/>
        </w:rPr>
        <w:t xml:space="preserve">Скачать можно на сайте </w:t>
      </w:r>
      <w:r>
        <w:rPr>
          <w:sz w:val="24"/>
        </w:rPr>
        <w:t>Национальной Электронной Библиотеки (НЭБ)</w:t>
      </w:r>
      <w:r w:rsidRPr="009759C3">
        <w:rPr>
          <w:sz w:val="24"/>
        </w:rPr>
        <w:t xml:space="preserve"> </w:t>
      </w:r>
      <w:r w:rsidRPr="009759C3">
        <w:rPr>
          <w:i/>
          <w:sz w:val="24"/>
          <w:lang w:val="en-US"/>
        </w:rPr>
        <w:t>e</w:t>
      </w:r>
      <w:r w:rsidRPr="009759C3">
        <w:rPr>
          <w:i/>
          <w:sz w:val="24"/>
        </w:rPr>
        <w:t>library.ru</w:t>
      </w:r>
      <w:r w:rsidRPr="009759C3">
        <w:rPr>
          <w:sz w:val="24"/>
        </w:rPr>
        <w:t xml:space="preserve"> </w:t>
      </w:r>
      <w:r>
        <w:rPr>
          <w:sz w:val="24"/>
        </w:rPr>
        <w:t xml:space="preserve">: </w:t>
      </w:r>
      <w:hyperlink r:id="rId18" w:history="1">
        <w:r w:rsidRPr="00EF6717">
          <w:rPr>
            <w:rStyle w:val="ac"/>
            <w:sz w:val="24"/>
          </w:rPr>
          <w:t>https://www.elibrary.ru/item.asp?id=46307421</w:t>
        </w:r>
      </w:hyperlink>
      <w:r>
        <w:rPr>
          <w:sz w:val="24"/>
        </w:rPr>
        <w:t>.</w:t>
      </w:r>
      <w:r w:rsidRPr="009759C3">
        <w:rPr>
          <w:sz w:val="24"/>
        </w:rPr>
        <w:t xml:space="preserve"> </w:t>
      </w:r>
    </w:p>
    <w:p w:rsidR="00643C81" w:rsidRDefault="00643C81" w:rsidP="00643C81">
      <w:pPr>
        <w:pStyle w:val="a3"/>
        <w:jc w:val="both"/>
        <w:rPr>
          <w:sz w:val="24"/>
        </w:rPr>
      </w:pPr>
    </w:p>
    <w:p w:rsidR="00643C81" w:rsidRDefault="00643C81" w:rsidP="00A27866">
      <w:pPr>
        <w:pStyle w:val="a3"/>
        <w:ind w:firstLine="708"/>
        <w:jc w:val="both"/>
        <w:rPr>
          <w:sz w:val="24"/>
        </w:rPr>
      </w:pPr>
      <w:r>
        <w:rPr>
          <w:sz w:val="24"/>
        </w:rPr>
        <w:t>Материалы, подготавливаемые к отправке по электронной почте, оформляются согласно Приложению 4 того же Сборника задач.</w:t>
      </w:r>
      <w:r w:rsidR="00A27866" w:rsidRPr="00A27866">
        <w:rPr>
          <w:sz w:val="24"/>
        </w:rPr>
        <w:t xml:space="preserve"> </w:t>
      </w:r>
      <w:r w:rsidR="00A27866">
        <w:rPr>
          <w:sz w:val="24"/>
        </w:rPr>
        <w:t>Если материалы направляются на проверку через</w:t>
      </w:r>
      <w:r w:rsidR="00A27866" w:rsidRPr="00C805AD">
        <w:rPr>
          <w:sz w:val="24"/>
        </w:rPr>
        <w:t xml:space="preserve"> </w:t>
      </w:r>
      <w:r w:rsidR="00A27866">
        <w:rPr>
          <w:sz w:val="24"/>
        </w:rPr>
        <w:t xml:space="preserve">платформу </w:t>
      </w:r>
      <w:r w:rsidR="00A27866" w:rsidRPr="00C805AD">
        <w:rPr>
          <w:i/>
          <w:sz w:val="24"/>
          <w:lang w:val="en-US"/>
        </w:rPr>
        <w:t>GitHub</w:t>
      </w:r>
      <w:r w:rsidR="00A27866">
        <w:rPr>
          <w:sz w:val="24"/>
        </w:rPr>
        <w:t>, то Приложением 4 разрешается не руководствоваться.</w:t>
      </w:r>
    </w:p>
    <w:p w:rsidR="00643C81" w:rsidRDefault="00643C81" w:rsidP="00643C81">
      <w:pPr>
        <w:pStyle w:val="a3"/>
        <w:jc w:val="both"/>
        <w:rPr>
          <w:sz w:val="24"/>
        </w:rPr>
      </w:pPr>
    </w:p>
    <w:p w:rsidR="00643C81" w:rsidRDefault="00643C81" w:rsidP="00A27866">
      <w:pPr>
        <w:pStyle w:val="a3"/>
        <w:ind w:firstLine="708"/>
        <w:jc w:val="both"/>
        <w:rPr>
          <w:sz w:val="24"/>
        </w:rPr>
      </w:pPr>
      <w:r>
        <w:rPr>
          <w:sz w:val="24"/>
        </w:rPr>
        <w:t>Настоятельно рекомендовано перед решением задачи ознакомиться с рекомендациями, собранными в Приложении 3 того же Сборника задач.</w:t>
      </w:r>
    </w:p>
    <w:p w:rsidR="00643C81" w:rsidRDefault="00643C81" w:rsidP="00643C81">
      <w:pPr>
        <w:pStyle w:val="a3"/>
        <w:jc w:val="both"/>
        <w:rPr>
          <w:sz w:val="24"/>
        </w:rPr>
      </w:pPr>
    </w:p>
    <w:p w:rsidR="00643C81" w:rsidRDefault="00643C81" w:rsidP="00A27866">
      <w:pPr>
        <w:pStyle w:val="a3"/>
        <w:ind w:firstLine="708"/>
        <w:jc w:val="both"/>
        <w:rPr>
          <w:sz w:val="24"/>
        </w:rPr>
      </w:pPr>
      <w:r>
        <w:rPr>
          <w:sz w:val="24"/>
        </w:rPr>
        <w:t>Не забывать давать значимые имена переменным, проектам, решениям, файлам и другим разрабатываемым компонентам. При нежелании использовать значимые имена переменных в отчёте необходимо составить таблицу соответствия вида:</w:t>
      </w:r>
    </w:p>
    <w:p w:rsidR="00643C81" w:rsidRDefault="00643C81" w:rsidP="00643C81">
      <w:pPr>
        <w:pStyle w:val="a3"/>
        <w:jc w:val="both"/>
        <w:rPr>
          <w:sz w:val="24"/>
        </w:rPr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748"/>
        <w:gridCol w:w="2413"/>
        <w:gridCol w:w="3564"/>
        <w:gridCol w:w="2846"/>
      </w:tblGrid>
      <w:tr w:rsidR="00A27866" w:rsidTr="00A27866">
        <w:tc>
          <w:tcPr>
            <w:tcW w:w="748" w:type="dxa"/>
          </w:tcPr>
          <w:p w:rsidR="00A27866" w:rsidRPr="00A27866" w:rsidRDefault="00A27866" w:rsidP="00A27866">
            <w:pPr>
              <w:pStyle w:val="a3"/>
              <w:rPr>
                <w:b/>
                <w:sz w:val="24"/>
              </w:rPr>
            </w:pPr>
            <w:r w:rsidRPr="00A27866">
              <w:rPr>
                <w:b/>
                <w:sz w:val="24"/>
              </w:rPr>
              <w:t>№ п/п</w:t>
            </w:r>
          </w:p>
        </w:tc>
        <w:tc>
          <w:tcPr>
            <w:tcW w:w="2413" w:type="dxa"/>
          </w:tcPr>
          <w:p w:rsidR="00A27866" w:rsidRPr="00A27866" w:rsidRDefault="00A27866" w:rsidP="00A27866">
            <w:pPr>
              <w:pStyle w:val="a3"/>
              <w:rPr>
                <w:b/>
                <w:sz w:val="24"/>
              </w:rPr>
            </w:pPr>
            <w:r w:rsidRPr="00A27866">
              <w:rPr>
                <w:b/>
                <w:sz w:val="24"/>
              </w:rPr>
              <w:t>Наименование переменной в программе</w:t>
            </w:r>
          </w:p>
        </w:tc>
        <w:tc>
          <w:tcPr>
            <w:tcW w:w="3564" w:type="dxa"/>
          </w:tcPr>
          <w:p w:rsidR="00A27866" w:rsidRPr="00A27866" w:rsidRDefault="00A27866" w:rsidP="00A27866">
            <w:pPr>
              <w:pStyle w:val="a3"/>
              <w:rPr>
                <w:b/>
                <w:sz w:val="24"/>
              </w:rPr>
            </w:pPr>
            <w:r w:rsidRPr="00A27866">
              <w:rPr>
                <w:b/>
                <w:sz w:val="24"/>
              </w:rPr>
              <w:t>Смысловое содержание используемой переменной</w:t>
            </w:r>
          </w:p>
        </w:tc>
        <w:tc>
          <w:tcPr>
            <w:tcW w:w="2846" w:type="dxa"/>
          </w:tcPr>
          <w:p w:rsidR="00A27866" w:rsidRPr="00A27866" w:rsidRDefault="00A27866" w:rsidP="00A27866">
            <w:pPr>
              <w:pStyle w:val="a3"/>
              <w:rPr>
                <w:b/>
                <w:sz w:val="24"/>
              </w:rPr>
            </w:pPr>
            <w:r w:rsidRPr="00A27866">
              <w:rPr>
                <w:b/>
                <w:sz w:val="24"/>
              </w:rPr>
              <w:t>Тип данных</w:t>
            </w:r>
          </w:p>
        </w:tc>
      </w:tr>
      <w:tr w:rsidR="00A27866" w:rsidTr="00A27866">
        <w:tc>
          <w:tcPr>
            <w:tcW w:w="748" w:type="dxa"/>
          </w:tcPr>
          <w:p w:rsidR="00A27866" w:rsidRDefault="00A27866" w:rsidP="00A24C2A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2413" w:type="dxa"/>
          </w:tcPr>
          <w:p w:rsidR="00A27866" w:rsidRPr="00A37560" w:rsidRDefault="00A27866" w:rsidP="00A24C2A">
            <w:pPr>
              <w:pStyle w:val="a3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a</w:t>
            </w:r>
          </w:p>
        </w:tc>
        <w:tc>
          <w:tcPr>
            <w:tcW w:w="3564" w:type="dxa"/>
          </w:tcPr>
          <w:p w:rsidR="00A27866" w:rsidRPr="00A37560" w:rsidRDefault="00A27866" w:rsidP="00A24C2A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Ускорение</w:t>
            </w:r>
          </w:p>
        </w:tc>
        <w:tc>
          <w:tcPr>
            <w:tcW w:w="2846" w:type="dxa"/>
          </w:tcPr>
          <w:p w:rsidR="00A27866" w:rsidRDefault="00A27866" w:rsidP="00A24C2A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Вещественное</w:t>
            </w:r>
          </w:p>
        </w:tc>
      </w:tr>
      <w:tr w:rsidR="00A27866" w:rsidTr="00A27866">
        <w:tc>
          <w:tcPr>
            <w:tcW w:w="748" w:type="dxa"/>
          </w:tcPr>
          <w:p w:rsidR="00A27866" w:rsidRDefault="00A27866" w:rsidP="00A24C2A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2413" w:type="dxa"/>
          </w:tcPr>
          <w:p w:rsidR="00A27866" w:rsidRDefault="00A27866" w:rsidP="00A24C2A">
            <w:pPr>
              <w:pStyle w:val="a3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</w:t>
            </w:r>
          </w:p>
        </w:tc>
        <w:tc>
          <w:tcPr>
            <w:tcW w:w="3564" w:type="dxa"/>
          </w:tcPr>
          <w:p w:rsidR="00A27866" w:rsidRDefault="00A27866" w:rsidP="00A24C2A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Скорость</w:t>
            </w:r>
          </w:p>
        </w:tc>
        <w:tc>
          <w:tcPr>
            <w:tcW w:w="2846" w:type="dxa"/>
          </w:tcPr>
          <w:p w:rsidR="00A27866" w:rsidRDefault="00A27866" w:rsidP="00A24C2A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Вещественное</w:t>
            </w:r>
          </w:p>
        </w:tc>
      </w:tr>
      <w:tr w:rsidR="00A27866" w:rsidTr="00A27866">
        <w:tc>
          <w:tcPr>
            <w:tcW w:w="748" w:type="dxa"/>
          </w:tcPr>
          <w:p w:rsidR="00A27866" w:rsidRDefault="00A27866" w:rsidP="00A24C2A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2413" w:type="dxa"/>
          </w:tcPr>
          <w:p w:rsidR="00A27866" w:rsidRDefault="00A27866" w:rsidP="00A24C2A">
            <w:pPr>
              <w:pStyle w:val="a3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</w:t>
            </w:r>
          </w:p>
        </w:tc>
        <w:tc>
          <w:tcPr>
            <w:tcW w:w="3564" w:type="dxa"/>
          </w:tcPr>
          <w:p w:rsidR="00A27866" w:rsidRDefault="00A27866" w:rsidP="00A24C2A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Пройдённый путь</w:t>
            </w:r>
          </w:p>
        </w:tc>
        <w:tc>
          <w:tcPr>
            <w:tcW w:w="2846" w:type="dxa"/>
          </w:tcPr>
          <w:p w:rsidR="00A27866" w:rsidRDefault="00A27866" w:rsidP="00A24C2A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Вещественное</w:t>
            </w:r>
          </w:p>
        </w:tc>
      </w:tr>
      <w:tr w:rsidR="00A27866" w:rsidTr="00A27866">
        <w:tc>
          <w:tcPr>
            <w:tcW w:w="748" w:type="dxa"/>
          </w:tcPr>
          <w:p w:rsidR="00A27866" w:rsidRDefault="00A27866" w:rsidP="00A24C2A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2413" w:type="dxa"/>
          </w:tcPr>
          <w:p w:rsidR="00A27866" w:rsidRPr="00A37560" w:rsidRDefault="00A27866" w:rsidP="00A24C2A">
            <w:pPr>
              <w:pStyle w:val="a3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t</w:t>
            </w:r>
          </w:p>
        </w:tc>
        <w:tc>
          <w:tcPr>
            <w:tcW w:w="3564" w:type="dxa"/>
          </w:tcPr>
          <w:p w:rsidR="00A27866" w:rsidRPr="00A37560" w:rsidRDefault="00A27866" w:rsidP="00A24C2A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Затраченное время</w:t>
            </w:r>
          </w:p>
        </w:tc>
        <w:tc>
          <w:tcPr>
            <w:tcW w:w="2846" w:type="dxa"/>
          </w:tcPr>
          <w:p w:rsidR="00A27866" w:rsidRDefault="00A27866" w:rsidP="00A24C2A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Вещественное</w:t>
            </w:r>
          </w:p>
        </w:tc>
      </w:tr>
      <w:tr w:rsidR="00A27866" w:rsidTr="00A27866">
        <w:tc>
          <w:tcPr>
            <w:tcW w:w="748" w:type="dxa"/>
          </w:tcPr>
          <w:p w:rsidR="00A27866" w:rsidRDefault="00A27866" w:rsidP="00A24C2A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2413" w:type="dxa"/>
          </w:tcPr>
          <w:p w:rsidR="00A27866" w:rsidRDefault="00A27866" w:rsidP="00A24C2A">
            <w:pPr>
              <w:pStyle w:val="a3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x</w:t>
            </w:r>
          </w:p>
        </w:tc>
        <w:tc>
          <w:tcPr>
            <w:tcW w:w="3564" w:type="dxa"/>
          </w:tcPr>
          <w:p w:rsidR="00A27866" w:rsidRDefault="00A27866" w:rsidP="00A24C2A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Абсцисса точки на Декартовой плоскости</w:t>
            </w:r>
          </w:p>
        </w:tc>
        <w:tc>
          <w:tcPr>
            <w:tcW w:w="2846" w:type="dxa"/>
          </w:tcPr>
          <w:p w:rsidR="00A27866" w:rsidRDefault="00A27866" w:rsidP="00A24C2A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Целое</w:t>
            </w:r>
          </w:p>
        </w:tc>
      </w:tr>
      <w:tr w:rsidR="00A27866" w:rsidTr="00A27866">
        <w:tc>
          <w:tcPr>
            <w:tcW w:w="748" w:type="dxa"/>
          </w:tcPr>
          <w:p w:rsidR="00A27866" w:rsidRDefault="00A27866" w:rsidP="00A24C2A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2413" w:type="dxa"/>
          </w:tcPr>
          <w:p w:rsidR="00A27866" w:rsidRPr="00A37560" w:rsidRDefault="00A27866" w:rsidP="00A24C2A">
            <w:pPr>
              <w:pStyle w:val="a3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y</w:t>
            </w:r>
          </w:p>
        </w:tc>
        <w:tc>
          <w:tcPr>
            <w:tcW w:w="3564" w:type="dxa"/>
          </w:tcPr>
          <w:p w:rsidR="00A27866" w:rsidRDefault="00A27866" w:rsidP="00A24C2A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Ордината точки на Декартовой плоскости</w:t>
            </w:r>
          </w:p>
        </w:tc>
        <w:tc>
          <w:tcPr>
            <w:tcW w:w="2846" w:type="dxa"/>
          </w:tcPr>
          <w:p w:rsidR="00A27866" w:rsidRDefault="00A27866" w:rsidP="00A24C2A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Целое</w:t>
            </w:r>
          </w:p>
        </w:tc>
      </w:tr>
      <w:tr w:rsidR="00A27866" w:rsidTr="00A27866">
        <w:tc>
          <w:tcPr>
            <w:tcW w:w="748" w:type="dxa"/>
          </w:tcPr>
          <w:p w:rsidR="00A27866" w:rsidRDefault="00A27866" w:rsidP="00A24C2A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2413" w:type="dxa"/>
          </w:tcPr>
          <w:p w:rsidR="00A27866" w:rsidRDefault="00A27866" w:rsidP="00A24C2A">
            <w:pPr>
              <w:pStyle w:val="a3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z</w:t>
            </w:r>
          </w:p>
        </w:tc>
        <w:tc>
          <w:tcPr>
            <w:tcW w:w="3564" w:type="dxa"/>
          </w:tcPr>
          <w:p w:rsidR="00A27866" w:rsidRDefault="00A27866" w:rsidP="00A24C2A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Аппликата точки в пространстве</w:t>
            </w:r>
          </w:p>
        </w:tc>
        <w:tc>
          <w:tcPr>
            <w:tcW w:w="2846" w:type="dxa"/>
          </w:tcPr>
          <w:p w:rsidR="00A27866" w:rsidRDefault="00A27866" w:rsidP="00A24C2A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Целое</w:t>
            </w:r>
          </w:p>
        </w:tc>
      </w:tr>
    </w:tbl>
    <w:p w:rsidR="00643C81" w:rsidRDefault="00643C81" w:rsidP="00643C81">
      <w:pPr>
        <w:pStyle w:val="a3"/>
        <w:jc w:val="both"/>
        <w:rPr>
          <w:b/>
          <w:sz w:val="24"/>
        </w:rPr>
      </w:pPr>
    </w:p>
    <w:p w:rsidR="00643C81" w:rsidRDefault="00643C81" w:rsidP="00A27866">
      <w:pPr>
        <w:pStyle w:val="a3"/>
        <w:ind w:firstLine="708"/>
        <w:jc w:val="both"/>
        <w:rPr>
          <w:b/>
          <w:sz w:val="24"/>
        </w:rPr>
      </w:pPr>
      <w:r>
        <w:rPr>
          <w:b/>
          <w:sz w:val="24"/>
        </w:rPr>
        <w:t>Внимание! При выявлении противоречивых условий среди вариантов индивидуального задания не предпринимать самостоятельных решений по устранению противоречий, а обратиться за консультацией к преподавателю, читающему курс «Программирования и основ алгоритмизации».</w:t>
      </w:r>
    </w:p>
    <w:p w:rsidR="00643C81" w:rsidRDefault="00643C81" w:rsidP="00643C81">
      <w:pPr>
        <w:pStyle w:val="a3"/>
        <w:jc w:val="both"/>
        <w:rPr>
          <w:b/>
          <w:sz w:val="24"/>
        </w:rPr>
      </w:pPr>
    </w:p>
    <w:p w:rsidR="00643C81" w:rsidRDefault="00643C81" w:rsidP="00A27866">
      <w:pPr>
        <w:pStyle w:val="a3"/>
        <w:ind w:firstLine="708"/>
        <w:jc w:val="both"/>
        <w:rPr>
          <w:b/>
          <w:sz w:val="24"/>
        </w:rPr>
      </w:pPr>
      <w:r>
        <w:rPr>
          <w:b/>
          <w:sz w:val="24"/>
        </w:rPr>
        <w:t>Задание состоит только из Индивидуальной части. Общая часть в нём отсутствует.</w:t>
      </w:r>
    </w:p>
    <w:p w:rsidR="00850C99" w:rsidRPr="00FC1D58" w:rsidRDefault="00850C99" w:rsidP="00BE4AF0">
      <w:pPr>
        <w:pStyle w:val="a3"/>
        <w:jc w:val="both"/>
        <w:rPr>
          <w:b/>
          <w:sz w:val="24"/>
        </w:rPr>
      </w:pPr>
    </w:p>
    <w:p w:rsidR="00A27866" w:rsidRDefault="00A27866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A27866" w:rsidRDefault="00A27866" w:rsidP="00A27866">
      <w:pPr>
        <w:pStyle w:val="a3"/>
        <w:rPr>
          <w:b/>
          <w:sz w:val="24"/>
        </w:rPr>
      </w:pPr>
      <w:r>
        <w:rPr>
          <w:b/>
          <w:sz w:val="24"/>
        </w:rPr>
        <w:lastRenderedPageBreak/>
        <w:t>Варианты индивидуального задания:</w:t>
      </w:r>
    </w:p>
    <w:p w:rsidR="00BE4AF0" w:rsidRPr="00FC1D58" w:rsidRDefault="001A1508" w:rsidP="00701FD7">
      <w:pPr>
        <w:pStyle w:val="a3"/>
        <w:jc w:val="both"/>
        <w:rPr>
          <w:b/>
          <w:sz w:val="24"/>
        </w:rPr>
      </w:pPr>
      <w:r w:rsidRPr="00FC1D58">
        <w:rPr>
          <w:b/>
          <w:sz w:val="24"/>
        </w:rPr>
        <w:t>Вариант №1</w:t>
      </w:r>
    </w:p>
    <w:p w:rsidR="00C50864" w:rsidRDefault="00C50864" w:rsidP="00701FD7">
      <w:pPr>
        <w:jc w:val="both"/>
      </w:pPr>
      <w:r w:rsidRPr="00FC1D58">
        <w:t xml:space="preserve">Даны три фигуры: шар радиуса </w:t>
      </w:r>
      <w:r w:rsidRPr="00FC1D58">
        <w:rPr>
          <w:i/>
          <w:lang w:val="en-US"/>
        </w:rPr>
        <w:t>R</w:t>
      </w:r>
      <w:r w:rsidRPr="00FC1D58">
        <w:t xml:space="preserve">, куб со стороной </w:t>
      </w:r>
      <w:r w:rsidRPr="00FC1D58">
        <w:rPr>
          <w:i/>
        </w:rPr>
        <w:t>А</w:t>
      </w:r>
      <w:r w:rsidRPr="00FC1D58">
        <w:t xml:space="preserve"> и правильная (равносторонняя) пирамида с ребром </w:t>
      </w:r>
      <w:r w:rsidRPr="00FC1D58">
        <w:rPr>
          <w:i/>
          <w:lang w:val="en-US"/>
        </w:rPr>
        <w:t>L</w:t>
      </w:r>
      <w:r w:rsidRPr="00FC1D58">
        <w:t>. Вывести на экран название фигуры наибольшего объ</w:t>
      </w:r>
      <w:r w:rsidR="00FC1D58">
        <w:t>ё</w:t>
      </w:r>
      <w:r w:rsidRPr="00FC1D58">
        <w:t>ма.</w:t>
      </w:r>
    </w:p>
    <w:p w:rsidR="00FC1D58" w:rsidRPr="00FC1D58" w:rsidRDefault="00FC1D58" w:rsidP="00701FD7">
      <w:pPr>
        <w:jc w:val="both"/>
      </w:pPr>
    </w:p>
    <w:p w:rsidR="001A1508" w:rsidRPr="00FC1D58" w:rsidRDefault="001A1508" w:rsidP="00701FD7">
      <w:pPr>
        <w:jc w:val="both"/>
      </w:pPr>
      <w:r w:rsidRPr="00FC1D58">
        <w:rPr>
          <w:b/>
        </w:rPr>
        <w:t>Вариант №2</w:t>
      </w:r>
    </w:p>
    <w:p w:rsidR="001A1508" w:rsidRDefault="00C50864" w:rsidP="00701FD7">
      <w:pPr>
        <w:jc w:val="both"/>
      </w:pPr>
      <w:r w:rsidRPr="00FC1D58">
        <w:t xml:space="preserve">В тройке чисел </w:t>
      </w:r>
      <w:r w:rsidRPr="00FC1D58">
        <w:rPr>
          <w:i/>
          <w:iCs/>
        </w:rPr>
        <w:t>А</w:t>
      </w:r>
      <w:r w:rsidRPr="00FC1D58">
        <w:t xml:space="preserve">, </w:t>
      </w:r>
      <w:r w:rsidRPr="00FC1D58">
        <w:rPr>
          <w:i/>
          <w:iCs/>
        </w:rPr>
        <w:t>В</w:t>
      </w:r>
      <w:r w:rsidRPr="00FC1D58">
        <w:t xml:space="preserve"> и </w:t>
      </w:r>
      <w:r w:rsidRPr="00FC1D58">
        <w:rPr>
          <w:i/>
          <w:iCs/>
        </w:rPr>
        <w:t>С</w:t>
      </w:r>
      <w:r w:rsidRPr="00FC1D58">
        <w:t xml:space="preserve"> найти количество положительных чисел.</w:t>
      </w:r>
    </w:p>
    <w:p w:rsidR="00FC1D58" w:rsidRPr="00FC1D58" w:rsidRDefault="00FC1D58" w:rsidP="00701FD7">
      <w:pPr>
        <w:jc w:val="both"/>
      </w:pPr>
    </w:p>
    <w:p w:rsidR="00C033F8" w:rsidRPr="00FC1D58" w:rsidRDefault="001A1508" w:rsidP="00701FD7">
      <w:pPr>
        <w:jc w:val="both"/>
      </w:pPr>
      <w:r w:rsidRPr="00FC1D58">
        <w:rPr>
          <w:b/>
        </w:rPr>
        <w:t>Вариант №3</w:t>
      </w:r>
    </w:p>
    <w:p w:rsidR="00FC1D58" w:rsidRDefault="00725EC9" w:rsidP="00701FD7">
      <w:pPr>
        <w:jc w:val="both"/>
      </w:pPr>
      <w:r>
        <w:t>В две переменные в</w:t>
      </w:r>
      <w:r w:rsidR="00B57B22">
        <w:t xml:space="preserve">водятся два символа. Если первый находится в таблице символов </w:t>
      </w:r>
      <w:r w:rsidR="00B57B22" w:rsidRPr="00B57B22">
        <w:rPr>
          <w:i/>
          <w:lang w:val="en-US"/>
        </w:rPr>
        <w:t>ASCII</w:t>
      </w:r>
      <w:r w:rsidR="00B57B22">
        <w:t xml:space="preserve"> дальше второго, то обменять их местами</w:t>
      </w:r>
      <w:r>
        <w:t xml:space="preserve"> в переменных</w:t>
      </w:r>
      <w:r w:rsidR="00B57B22">
        <w:t>.</w:t>
      </w:r>
    </w:p>
    <w:p w:rsidR="00780DE2" w:rsidRPr="00FC1D58" w:rsidRDefault="00780DE2" w:rsidP="00701FD7">
      <w:pPr>
        <w:jc w:val="both"/>
      </w:pPr>
    </w:p>
    <w:p w:rsidR="001A1508" w:rsidRPr="00FC1D58" w:rsidRDefault="00AA4E67" w:rsidP="00701FD7">
      <w:pPr>
        <w:jc w:val="both"/>
        <w:rPr>
          <w:b/>
        </w:rPr>
      </w:pPr>
      <w:r w:rsidRPr="00FC1D58">
        <w:rPr>
          <w:b/>
        </w:rPr>
        <w:t>Вариант №4</w:t>
      </w:r>
    </w:p>
    <w:p w:rsidR="00C50864" w:rsidRDefault="00C50864" w:rsidP="00701FD7">
      <w:pPr>
        <w:jc w:val="both"/>
      </w:pPr>
      <w:r w:rsidRPr="00FC1D58">
        <w:t xml:space="preserve">Дан треугольник со сторонами </w:t>
      </w:r>
      <w:r w:rsidRPr="00FC1D58">
        <w:rPr>
          <w:i/>
          <w:iCs/>
        </w:rPr>
        <w:t>А</w:t>
      </w:r>
      <w:r w:rsidRPr="00FC1D58">
        <w:t xml:space="preserve">, </w:t>
      </w:r>
      <w:r w:rsidRPr="00FC1D58">
        <w:rPr>
          <w:i/>
          <w:iCs/>
        </w:rPr>
        <w:t>В</w:t>
      </w:r>
      <w:r w:rsidRPr="00FC1D58">
        <w:t xml:space="preserve"> и </w:t>
      </w:r>
      <w:r w:rsidRPr="00FC1D58">
        <w:rPr>
          <w:i/>
          <w:iCs/>
        </w:rPr>
        <w:t>С</w:t>
      </w:r>
      <w:r w:rsidRPr="00FC1D58">
        <w:t>. Определить, является ли он прямоугольным.</w:t>
      </w:r>
    </w:p>
    <w:p w:rsidR="00FC1D58" w:rsidRPr="00FC1D58" w:rsidRDefault="00FC1D58" w:rsidP="00701FD7">
      <w:pPr>
        <w:jc w:val="both"/>
        <w:rPr>
          <w:b/>
        </w:rPr>
      </w:pPr>
    </w:p>
    <w:p w:rsidR="00C033F8" w:rsidRPr="00FC1D58" w:rsidRDefault="00AA4E67" w:rsidP="00701FD7">
      <w:pPr>
        <w:jc w:val="both"/>
      </w:pPr>
      <w:r w:rsidRPr="00FC1D58">
        <w:rPr>
          <w:b/>
        </w:rPr>
        <w:t>Вариант №5</w:t>
      </w:r>
    </w:p>
    <w:p w:rsidR="00C50864" w:rsidRDefault="00C50864" w:rsidP="00701FD7">
      <w:pPr>
        <w:jc w:val="both"/>
      </w:pPr>
      <w:r w:rsidRPr="00FC1D58">
        <w:t xml:space="preserve">Даны три пары чисел </w:t>
      </w:r>
      <w:r w:rsidRPr="00FC1D58">
        <w:rPr>
          <w:position w:val="-14"/>
        </w:rPr>
        <w:object w:dxaOrig="2520" w:dyaOrig="380">
          <v:shape id="_x0000_i1032" type="#_x0000_t75" style="width:126pt;height:18.75pt" o:ole="">
            <v:imagedata r:id="rId19" o:title=""/>
          </v:shape>
          <o:OLEObject Type="Embed" ProgID="Equation.3" ShapeID="_x0000_i1032" DrawAspect="Content" ObjectID="_1757887976" r:id="rId20"/>
        </w:object>
      </w:r>
      <w:r w:rsidRPr="00FC1D58">
        <w:t xml:space="preserve"> определяющие положения точек на  координатной плоскости. Проверить, лежат ли эти точки на одной прямой?</w:t>
      </w:r>
    </w:p>
    <w:p w:rsidR="00FC1D58" w:rsidRPr="00FC1D58" w:rsidRDefault="00FC1D58" w:rsidP="00701FD7">
      <w:pPr>
        <w:jc w:val="both"/>
      </w:pPr>
    </w:p>
    <w:p w:rsidR="00AA4E67" w:rsidRPr="00FC1D58" w:rsidRDefault="00AA4E67" w:rsidP="00701FD7">
      <w:pPr>
        <w:jc w:val="both"/>
      </w:pPr>
      <w:r w:rsidRPr="00FC1D58">
        <w:rPr>
          <w:b/>
        </w:rPr>
        <w:t>Вариант №6</w:t>
      </w:r>
    </w:p>
    <w:p w:rsidR="00C50864" w:rsidRDefault="00C50864" w:rsidP="00701FD7">
      <w:pPr>
        <w:pStyle w:val="2"/>
      </w:pPr>
      <w:r w:rsidRPr="00FC1D58">
        <w:t>Найти корни</w:t>
      </w:r>
      <w:r w:rsidR="00F7498D">
        <w:t xml:space="preserve"> квадратного</w:t>
      </w:r>
      <w:r w:rsidRPr="00FC1D58">
        <w:t xml:space="preserve"> уравнения</w:t>
      </w:r>
      <w:r w:rsidR="00F7498D">
        <w:t xml:space="preserve"> вида:</w:t>
      </w:r>
      <w:r w:rsidRPr="00FC1D58">
        <w:t xml:space="preserve"> </w:t>
      </w:r>
      <w:r w:rsidR="00F7498D" w:rsidRPr="00FC1D58">
        <w:rPr>
          <w:position w:val="-6"/>
        </w:rPr>
        <w:object w:dxaOrig="1800" w:dyaOrig="320">
          <v:shape id="_x0000_i1033" type="#_x0000_t75" style="width:90pt;height:15.75pt" o:ole="">
            <v:imagedata r:id="rId21" o:title=""/>
          </v:shape>
          <o:OLEObject Type="Embed" ProgID="Equation.DSMT4" ShapeID="_x0000_i1033" DrawAspect="Content" ObjectID="_1757887977" r:id="rId22"/>
        </w:object>
      </w:r>
      <w:r w:rsidRPr="00FC1D58">
        <w:t>.</w:t>
      </w:r>
    </w:p>
    <w:p w:rsidR="00A27866" w:rsidRDefault="00A27866" w:rsidP="00701FD7">
      <w:pPr>
        <w:pStyle w:val="2"/>
        <w:rPr>
          <w:b/>
        </w:rPr>
      </w:pPr>
    </w:p>
    <w:p w:rsidR="00C033F8" w:rsidRPr="00FC1D58" w:rsidRDefault="00AA4E67" w:rsidP="00701FD7">
      <w:pPr>
        <w:pStyle w:val="2"/>
        <w:rPr>
          <w:b/>
        </w:rPr>
      </w:pPr>
      <w:r w:rsidRPr="00FC1D58">
        <w:rPr>
          <w:b/>
        </w:rPr>
        <w:t>Вариант №7</w:t>
      </w:r>
    </w:p>
    <w:p w:rsidR="00C50864" w:rsidRDefault="00C50864" w:rsidP="00701FD7">
      <w:pPr>
        <w:jc w:val="both"/>
      </w:pPr>
      <w:r w:rsidRPr="00FC1D58">
        <w:t>Даны три числа. Напечатать их в порядке убывания.</w:t>
      </w:r>
    </w:p>
    <w:p w:rsidR="00F7498D" w:rsidRPr="00FC1D58" w:rsidRDefault="00F7498D" w:rsidP="00701FD7">
      <w:pPr>
        <w:jc w:val="both"/>
        <w:rPr>
          <w:b/>
        </w:rPr>
      </w:pPr>
    </w:p>
    <w:p w:rsidR="00AA4E67" w:rsidRPr="00FC1D58" w:rsidRDefault="00AA4E67" w:rsidP="00701FD7">
      <w:pPr>
        <w:jc w:val="both"/>
      </w:pPr>
      <w:r w:rsidRPr="00FC1D58">
        <w:rPr>
          <w:b/>
        </w:rPr>
        <w:t>Вариант №8</w:t>
      </w:r>
    </w:p>
    <w:p w:rsidR="00C50864" w:rsidRDefault="00C50864" w:rsidP="00701FD7">
      <w:pPr>
        <w:jc w:val="both"/>
      </w:pPr>
      <w:r w:rsidRPr="00FC1D58">
        <w:t>Даны два угла треугольника. Является ли треугольник равнобедренным?</w:t>
      </w:r>
    </w:p>
    <w:p w:rsidR="00F7498D" w:rsidRPr="00FC1D58" w:rsidRDefault="00F7498D" w:rsidP="00701FD7">
      <w:pPr>
        <w:jc w:val="both"/>
      </w:pPr>
    </w:p>
    <w:p w:rsidR="008365D0" w:rsidRPr="00FC1D58" w:rsidRDefault="00AA4E67" w:rsidP="00701FD7">
      <w:pPr>
        <w:jc w:val="both"/>
      </w:pPr>
      <w:r w:rsidRPr="00FC1D58">
        <w:rPr>
          <w:b/>
        </w:rPr>
        <w:t>Вариант №9</w:t>
      </w:r>
    </w:p>
    <w:p w:rsidR="00C50864" w:rsidRDefault="00C50864" w:rsidP="00701FD7">
      <w:pPr>
        <w:jc w:val="both"/>
      </w:pPr>
      <w:r w:rsidRPr="00FC1D58">
        <w:t xml:space="preserve">Лежит ли точка с заданными координатами </w:t>
      </w:r>
      <w:r w:rsidRPr="00FC1D58">
        <w:rPr>
          <w:position w:val="-6"/>
        </w:rPr>
        <w:object w:dxaOrig="200" w:dyaOrig="220">
          <v:shape id="_x0000_i1034" type="#_x0000_t75" style="width:9.75pt;height:11.25pt" o:ole="">
            <v:imagedata r:id="rId23" o:title=""/>
          </v:shape>
          <o:OLEObject Type="Embed" ProgID="Equation.3" ShapeID="_x0000_i1034" DrawAspect="Content" ObjectID="_1757887978" r:id="rId24"/>
        </w:object>
      </w:r>
      <w:r w:rsidRPr="00FC1D58">
        <w:t xml:space="preserve"> и </w:t>
      </w:r>
      <w:r w:rsidRPr="00FC1D58">
        <w:rPr>
          <w:position w:val="-10"/>
        </w:rPr>
        <w:object w:dxaOrig="220" w:dyaOrig="260">
          <v:shape id="_x0000_i1035" type="#_x0000_t75" style="width:11.25pt;height:12.75pt" o:ole="">
            <v:imagedata r:id="rId25" o:title=""/>
          </v:shape>
          <o:OLEObject Type="Embed" ProgID="Equation.3" ShapeID="_x0000_i1035" DrawAspect="Content" ObjectID="_1757887979" r:id="rId26"/>
        </w:object>
      </w:r>
      <w:r w:rsidRPr="00FC1D58">
        <w:t xml:space="preserve"> в круге радиуса </w:t>
      </w:r>
      <w:r w:rsidRPr="00A27866">
        <w:rPr>
          <w:i/>
          <w:lang w:val="en-US"/>
        </w:rPr>
        <w:t>R</w:t>
      </w:r>
      <w:r w:rsidRPr="00FC1D58">
        <w:t xml:space="preserve"> </w:t>
      </w:r>
      <w:r w:rsidRPr="00FC1D58">
        <w:rPr>
          <w:lang w:val="en-US"/>
        </w:rPr>
        <w:t>c</w:t>
      </w:r>
      <w:r w:rsidRPr="00FC1D58">
        <w:t xml:space="preserve"> центром в начале координат?</w:t>
      </w:r>
    </w:p>
    <w:p w:rsidR="00F7498D" w:rsidRPr="00FC1D58" w:rsidRDefault="00F7498D" w:rsidP="00701FD7">
      <w:pPr>
        <w:jc w:val="both"/>
        <w:rPr>
          <w:b/>
        </w:rPr>
      </w:pPr>
    </w:p>
    <w:p w:rsidR="00AA4E67" w:rsidRPr="00FC1D58" w:rsidRDefault="00AA4E67" w:rsidP="00701FD7">
      <w:pPr>
        <w:jc w:val="both"/>
        <w:rPr>
          <w:b/>
        </w:rPr>
      </w:pPr>
      <w:r w:rsidRPr="00FC1D58">
        <w:rPr>
          <w:b/>
        </w:rPr>
        <w:t>Вариант №10</w:t>
      </w:r>
    </w:p>
    <w:p w:rsidR="00C50864" w:rsidRDefault="00C50864" w:rsidP="00701FD7">
      <w:pPr>
        <w:jc w:val="both"/>
      </w:pPr>
      <w:r w:rsidRPr="00FC1D58">
        <w:t>Дано два двухзначных числа. Равна ли сумма цифр этих чисел?</w:t>
      </w:r>
    </w:p>
    <w:p w:rsidR="00F7498D" w:rsidRPr="00FC1D58" w:rsidRDefault="00F7498D" w:rsidP="00701FD7">
      <w:pPr>
        <w:jc w:val="both"/>
        <w:rPr>
          <w:b/>
        </w:rPr>
      </w:pPr>
    </w:p>
    <w:p w:rsidR="00C033F8" w:rsidRPr="00FC1D58" w:rsidRDefault="00AA4E67" w:rsidP="00701FD7">
      <w:pPr>
        <w:jc w:val="both"/>
      </w:pPr>
      <w:r w:rsidRPr="00FC1D58">
        <w:rPr>
          <w:b/>
        </w:rPr>
        <w:t>Вариант №11</w:t>
      </w:r>
    </w:p>
    <w:p w:rsidR="00C50864" w:rsidRDefault="00C50864" w:rsidP="00701FD7">
      <w:pPr>
        <w:jc w:val="both"/>
      </w:pPr>
      <w:r w:rsidRPr="00FC1D58">
        <w:t>Найти сумму равных среди четыр</w:t>
      </w:r>
      <w:r w:rsidR="00A27866">
        <w:t>ё</w:t>
      </w:r>
      <w:r w:rsidRPr="00FC1D58">
        <w:t>х чисел.</w:t>
      </w:r>
    </w:p>
    <w:p w:rsidR="00F7498D" w:rsidRPr="00FC1D58" w:rsidRDefault="00F7498D" w:rsidP="00701FD7">
      <w:pPr>
        <w:jc w:val="both"/>
        <w:rPr>
          <w:b/>
        </w:rPr>
      </w:pPr>
    </w:p>
    <w:p w:rsidR="00AA4E67" w:rsidRPr="00FC1D58" w:rsidRDefault="00AA4E67" w:rsidP="00701FD7">
      <w:pPr>
        <w:jc w:val="both"/>
      </w:pPr>
      <w:r w:rsidRPr="00FC1D58">
        <w:rPr>
          <w:b/>
        </w:rPr>
        <w:t>Вариант №12</w:t>
      </w:r>
    </w:p>
    <w:p w:rsidR="00C50864" w:rsidRPr="00FC1D58" w:rsidRDefault="00C50864" w:rsidP="00701FD7">
      <w:pPr>
        <w:jc w:val="both"/>
        <w:rPr>
          <w:b/>
        </w:rPr>
      </w:pPr>
      <w:r w:rsidRPr="00FC1D58">
        <w:t xml:space="preserve">Дано </w:t>
      </w:r>
      <w:r w:rsidR="00725EC9">
        <w:t>некоторое</w:t>
      </w:r>
      <w:r w:rsidR="00F7498D">
        <w:t xml:space="preserve"> астрономическое</w:t>
      </w:r>
      <w:r w:rsidRPr="00FC1D58">
        <w:t xml:space="preserve"> время</w:t>
      </w:r>
      <w:r w:rsidR="00725EC9">
        <w:t xml:space="preserve">: часы записаны в </w:t>
      </w:r>
      <w:r w:rsidR="00725EC9" w:rsidRPr="00725EC9">
        <w:rPr>
          <w:i/>
          <w:lang w:val="en-US"/>
        </w:rPr>
        <w:t>H</w:t>
      </w:r>
      <w:r w:rsidR="00725EC9" w:rsidRPr="00725EC9">
        <w:t xml:space="preserve">, </w:t>
      </w:r>
      <w:r w:rsidR="00725EC9">
        <w:t xml:space="preserve">минуты в </w:t>
      </w:r>
      <w:r w:rsidR="00725EC9" w:rsidRPr="00725EC9">
        <w:rPr>
          <w:i/>
          <w:lang w:val="en-US"/>
        </w:rPr>
        <w:t>M</w:t>
      </w:r>
      <w:r w:rsidR="00725EC9" w:rsidRPr="00725EC9">
        <w:t xml:space="preserve">, </w:t>
      </w:r>
      <w:r w:rsidR="00725EC9">
        <w:t xml:space="preserve">секунды в </w:t>
      </w:r>
      <w:r w:rsidR="00725EC9" w:rsidRPr="00725EC9">
        <w:rPr>
          <w:i/>
          <w:lang w:val="en-US"/>
        </w:rPr>
        <w:t>S</w:t>
      </w:r>
      <w:r w:rsidRPr="00FC1D58">
        <w:t>. Определить</w:t>
      </w:r>
      <w:r w:rsidR="00725EC9" w:rsidRPr="00725EC9">
        <w:t xml:space="preserve"> </w:t>
      </w:r>
      <w:r w:rsidR="00725EC9">
        <w:t>астрономическое</w:t>
      </w:r>
      <w:r w:rsidRPr="00FC1D58">
        <w:t xml:space="preserve"> время через </w:t>
      </w:r>
      <w:r w:rsidRPr="00FC1D58">
        <w:rPr>
          <w:i/>
          <w:iCs/>
          <w:lang w:val="en-US"/>
        </w:rPr>
        <w:t>n</w:t>
      </w:r>
      <w:r w:rsidRPr="00FC1D58">
        <w:t xml:space="preserve"> секунд</w:t>
      </w:r>
      <w:r w:rsidR="00F7498D">
        <w:t xml:space="preserve"> без учёта факта перехода через сутки</w:t>
      </w:r>
      <w:r w:rsidRPr="00FC1D58">
        <w:t>.</w:t>
      </w:r>
      <w:r w:rsidR="00725EC9">
        <w:t xml:space="preserve"> Результат вывести в формате «чч:мм:сс». Если в часах, минутах или секундах одноразрядное целое – дополнить его слева нулём под формат.</w:t>
      </w:r>
    </w:p>
    <w:p w:rsidR="00A27866" w:rsidRDefault="00A27866" w:rsidP="00701FD7">
      <w:pPr>
        <w:jc w:val="both"/>
        <w:rPr>
          <w:b/>
        </w:rPr>
      </w:pPr>
    </w:p>
    <w:p w:rsidR="008B631F" w:rsidRPr="00FC1D58" w:rsidRDefault="008B631F" w:rsidP="00701FD7">
      <w:pPr>
        <w:jc w:val="both"/>
        <w:rPr>
          <w:b/>
        </w:rPr>
      </w:pPr>
      <w:r w:rsidRPr="00FC1D58">
        <w:rPr>
          <w:b/>
        </w:rPr>
        <w:t>Вариант №13</w:t>
      </w:r>
    </w:p>
    <w:p w:rsidR="00C50864" w:rsidRDefault="00C50864" w:rsidP="00701FD7">
      <w:pPr>
        <w:jc w:val="both"/>
      </w:pPr>
      <w:r w:rsidRPr="00FC1D58">
        <w:t>Даны две прямые. Определить, перпендикулярны ли они.</w:t>
      </w:r>
    </w:p>
    <w:p w:rsidR="00F7498D" w:rsidRPr="00FC1D58" w:rsidRDefault="00F7498D" w:rsidP="00701FD7">
      <w:pPr>
        <w:jc w:val="both"/>
        <w:rPr>
          <w:b/>
        </w:rPr>
      </w:pPr>
    </w:p>
    <w:p w:rsidR="008B631F" w:rsidRPr="00FC1D58" w:rsidRDefault="008B631F" w:rsidP="00701FD7">
      <w:pPr>
        <w:jc w:val="both"/>
        <w:rPr>
          <w:b/>
        </w:rPr>
      </w:pPr>
      <w:r w:rsidRPr="00FC1D58">
        <w:rPr>
          <w:b/>
        </w:rPr>
        <w:t>Вариант №14</w:t>
      </w:r>
    </w:p>
    <w:p w:rsidR="00C50864" w:rsidRDefault="00C50864" w:rsidP="00701FD7">
      <w:pPr>
        <w:pStyle w:val="2"/>
      </w:pPr>
      <w:r w:rsidRPr="00FC1D58">
        <w:t xml:space="preserve">Определить количество равных среди </w:t>
      </w:r>
      <w:r w:rsidR="00F7498D">
        <w:t>пяти</w:t>
      </w:r>
      <w:r w:rsidRPr="00FC1D58">
        <w:t xml:space="preserve"> чисел </w:t>
      </w:r>
      <w:r w:rsidRPr="00FC1D58">
        <w:rPr>
          <w:i/>
          <w:iCs/>
        </w:rPr>
        <w:t>А</w:t>
      </w:r>
      <w:r w:rsidRPr="00FC1D58">
        <w:t xml:space="preserve">, </w:t>
      </w:r>
      <w:r w:rsidRPr="00FC1D58">
        <w:rPr>
          <w:i/>
          <w:iCs/>
        </w:rPr>
        <w:t>В</w:t>
      </w:r>
      <w:r w:rsidRPr="00FC1D58">
        <w:t xml:space="preserve">, </w:t>
      </w:r>
      <w:r w:rsidRPr="00FC1D58">
        <w:rPr>
          <w:i/>
          <w:iCs/>
        </w:rPr>
        <w:t>С</w:t>
      </w:r>
      <w:r w:rsidR="00F7498D">
        <w:rPr>
          <w:i/>
          <w:iCs/>
        </w:rPr>
        <w:t xml:space="preserve">, </w:t>
      </w:r>
      <w:r w:rsidR="00F7498D">
        <w:rPr>
          <w:i/>
          <w:iCs/>
          <w:lang w:val="en-US"/>
        </w:rPr>
        <w:t>D</w:t>
      </w:r>
      <w:r w:rsidR="00F7498D" w:rsidRPr="00F7498D">
        <w:rPr>
          <w:iCs/>
        </w:rPr>
        <w:t xml:space="preserve"> и </w:t>
      </w:r>
      <w:r w:rsidR="00F7498D">
        <w:rPr>
          <w:i/>
          <w:iCs/>
          <w:lang w:val="en-US"/>
        </w:rPr>
        <w:t>E</w:t>
      </w:r>
      <w:r w:rsidRPr="00FC1D58">
        <w:t>.</w:t>
      </w:r>
    </w:p>
    <w:p w:rsidR="00F7498D" w:rsidRPr="00FC1D58" w:rsidRDefault="00F7498D" w:rsidP="00701FD7">
      <w:pPr>
        <w:pStyle w:val="2"/>
        <w:rPr>
          <w:b/>
        </w:rPr>
      </w:pPr>
    </w:p>
    <w:p w:rsidR="00A27866" w:rsidRDefault="00A27866" w:rsidP="00701FD7">
      <w:pPr>
        <w:spacing w:after="200" w:line="276" w:lineRule="auto"/>
        <w:jc w:val="both"/>
        <w:rPr>
          <w:b/>
        </w:rPr>
      </w:pPr>
      <w:r>
        <w:rPr>
          <w:b/>
        </w:rPr>
        <w:br w:type="page"/>
      </w:r>
    </w:p>
    <w:p w:rsidR="008365D0" w:rsidRPr="00FC1D58" w:rsidRDefault="008B631F" w:rsidP="00701FD7">
      <w:pPr>
        <w:pStyle w:val="2"/>
        <w:rPr>
          <w:b/>
        </w:rPr>
      </w:pPr>
      <w:r w:rsidRPr="00FC1D58">
        <w:rPr>
          <w:b/>
        </w:rPr>
        <w:lastRenderedPageBreak/>
        <w:t>Вариант №15</w:t>
      </w:r>
    </w:p>
    <w:p w:rsidR="00F7498D" w:rsidRDefault="00701FD7" w:rsidP="00701FD7">
      <w:pPr>
        <w:jc w:val="both"/>
      </w:pPr>
      <w:r w:rsidRPr="00FC1D58">
        <w:t xml:space="preserve">Даны три фигуры: шар радиуса </w:t>
      </w:r>
      <w:r w:rsidRPr="00FC1D58">
        <w:rPr>
          <w:i/>
          <w:lang w:val="en-US"/>
        </w:rPr>
        <w:t>R</w:t>
      </w:r>
      <w:r w:rsidRPr="00FC1D58">
        <w:t xml:space="preserve">, куб со стороной </w:t>
      </w:r>
      <w:r w:rsidRPr="00FC1D58">
        <w:rPr>
          <w:i/>
        </w:rPr>
        <w:t>А</w:t>
      </w:r>
      <w:r w:rsidRPr="00FC1D58">
        <w:t xml:space="preserve"> и правильная (равносторонняя) пирамида с ребром </w:t>
      </w:r>
      <w:r w:rsidRPr="00FC1D58">
        <w:rPr>
          <w:i/>
          <w:lang w:val="en-US"/>
        </w:rPr>
        <w:t>L</w:t>
      </w:r>
      <w:r w:rsidRPr="00FC1D58">
        <w:t>. Вывести на экран название фигуры</w:t>
      </w:r>
      <w:r>
        <w:t>,</w:t>
      </w:r>
      <w:r w:rsidRPr="00FC1D58">
        <w:t xml:space="preserve"> </w:t>
      </w:r>
      <w:r>
        <w:t>максимальная площадь сечения которой минимальна</w:t>
      </w:r>
      <w:r w:rsidRPr="00FC1D58">
        <w:t>.</w:t>
      </w:r>
    </w:p>
    <w:p w:rsidR="00701FD7" w:rsidRPr="00FC1D58" w:rsidRDefault="00701FD7" w:rsidP="00701FD7">
      <w:pPr>
        <w:pStyle w:val="2"/>
      </w:pPr>
    </w:p>
    <w:p w:rsidR="008B631F" w:rsidRPr="00FC1D58" w:rsidRDefault="008B631F" w:rsidP="00701FD7">
      <w:pPr>
        <w:jc w:val="both"/>
        <w:rPr>
          <w:b/>
        </w:rPr>
      </w:pPr>
      <w:r w:rsidRPr="00FC1D58">
        <w:rPr>
          <w:b/>
        </w:rPr>
        <w:t>Вариант №16</w:t>
      </w:r>
    </w:p>
    <w:p w:rsidR="00C50864" w:rsidRDefault="00C50864" w:rsidP="00701FD7">
      <w:pPr>
        <w:jc w:val="both"/>
      </w:pPr>
      <w:r w:rsidRPr="00FC1D58">
        <w:t>Определить расстояни</w:t>
      </w:r>
      <w:r w:rsidR="00725EC9">
        <w:t>я</w:t>
      </w:r>
      <w:r w:rsidRPr="00FC1D58">
        <w:t xml:space="preserve"> на плоскости между двумя</w:t>
      </w:r>
      <w:r w:rsidR="00725EC9">
        <w:t xml:space="preserve"> парами</w:t>
      </w:r>
      <w:r w:rsidRPr="00FC1D58">
        <w:t xml:space="preserve"> заданны</w:t>
      </w:r>
      <w:r w:rsidR="00725EC9">
        <w:t>х</w:t>
      </w:r>
      <w:r w:rsidRPr="00FC1D58">
        <w:t xml:space="preserve"> точ</w:t>
      </w:r>
      <w:r w:rsidR="00725EC9">
        <w:t>ек</w:t>
      </w:r>
      <w:r w:rsidRPr="00FC1D58">
        <w:t>.</w:t>
      </w:r>
      <w:r w:rsidR="00725EC9">
        <w:t xml:space="preserve"> Дать заключение о том, какой отрезок (или какие отрезки) получились больше? </w:t>
      </w:r>
      <w:r w:rsidR="007A6DA6">
        <w:t>Сопоставлять длины отрезков с округлением до целых.</w:t>
      </w:r>
    </w:p>
    <w:p w:rsidR="00F7498D" w:rsidRPr="00FC1D58" w:rsidRDefault="00F7498D" w:rsidP="00701FD7">
      <w:pPr>
        <w:jc w:val="both"/>
        <w:rPr>
          <w:b/>
        </w:rPr>
      </w:pPr>
    </w:p>
    <w:p w:rsidR="00C033F8" w:rsidRPr="00FC1D58" w:rsidRDefault="008B631F" w:rsidP="00701FD7">
      <w:pPr>
        <w:jc w:val="both"/>
      </w:pPr>
      <w:r w:rsidRPr="00FC1D58">
        <w:rPr>
          <w:b/>
        </w:rPr>
        <w:t>Вариант №17</w:t>
      </w:r>
    </w:p>
    <w:p w:rsidR="00C50864" w:rsidRDefault="00B57B22" w:rsidP="00701FD7">
      <w:pPr>
        <w:jc w:val="both"/>
      </w:pPr>
      <w:r>
        <w:t>Вводятся три символа. Отпечатать тот из них, остаток от деления кода которого по модулю три даёт показывает минимальное значение. Если под это условие попадает не один символ – вывести все символы, удовлетворяющие условию.</w:t>
      </w:r>
    </w:p>
    <w:p w:rsidR="00F7498D" w:rsidRPr="00FC1D58" w:rsidRDefault="00F7498D" w:rsidP="00701FD7">
      <w:pPr>
        <w:jc w:val="both"/>
        <w:rPr>
          <w:b/>
        </w:rPr>
      </w:pPr>
    </w:p>
    <w:p w:rsidR="008B631F" w:rsidRPr="00FC1D58" w:rsidRDefault="008B631F" w:rsidP="00701FD7">
      <w:pPr>
        <w:jc w:val="both"/>
        <w:rPr>
          <w:b/>
        </w:rPr>
      </w:pPr>
      <w:r w:rsidRPr="00FC1D58">
        <w:rPr>
          <w:b/>
        </w:rPr>
        <w:t>Вариант №18</w:t>
      </w:r>
    </w:p>
    <w:p w:rsidR="00C50864" w:rsidRDefault="00C50864" w:rsidP="00701FD7">
      <w:pPr>
        <w:pStyle w:val="2"/>
      </w:pPr>
      <w:r w:rsidRPr="00FC1D58">
        <w:t xml:space="preserve">Точка координатной плоскости задана своими координатами </w:t>
      </w:r>
      <w:r w:rsidRPr="00FC1D58">
        <w:rPr>
          <w:i/>
          <w:iCs/>
          <w:lang w:val="en-US"/>
        </w:rPr>
        <w:t>X</w:t>
      </w:r>
      <w:r w:rsidRPr="00FC1D58">
        <w:t xml:space="preserve"> и </w:t>
      </w:r>
      <w:r w:rsidRPr="00FC1D58">
        <w:rPr>
          <w:i/>
          <w:iCs/>
          <w:lang w:val="en-US"/>
        </w:rPr>
        <w:t>Y</w:t>
      </w:r>
      <w:r w:rsidRPr="00FC1D58">
        <w:t>. Отпечатать номер квадранта, в котором лежит данная точка.</w:t>
      </w:r>
    </w:p>
    <w:p w:rsidR="00F7498D" w:rsidRPr="00FC1D58" w:rsidRDefault="00F7498D" w:rsidP="00701FD7">
      <w:pPr>
        <w:pStyle w:val="2"/>
        <w:rPr>
          <w:b/>
        </w:rPr>
      </w:pPr>
    </w:p>
    <w:p w:rsidR="008365D0" w:rsidRPr="00FC1D58" w:rsidRDefault="008B631F" w:rsidP="00701FD7">
      <w:pPr>
        <w:pStyle w:val="2"/>
      </w:pPr>
      <w:r w:rsidRPr="00FC1D58">
        <w:rPr>
          <w:b/>
        </w:rPr>
        <w:t>Вариант №19</w:t>
      </w:r>
    </w:p>
    <w:p w:rsidR="00C50864" w:rsidRPr="00FC1D58" w:rsidRDefault="00C50864" w:rsidP="00701FD7">
      <w:pPr>
        <w:tabs>
          <w:tab w:val="num" w:pos="1080"/>
        </w:tabs>
        <w:jc w:val="both"/>
      </w:pPr>
      <w:r w:rsidRPr="00FC1D58">
        <w:t xml:space="preserve">Вычислить </w:t>
      </w:r>
      <w:r w:rsidRPr="00FC1D58">
        <w:rPr>
          <w:position w:val="-10"/>
        </w:rPr>
        <w:object w:dxaOrig="220" w:dyaOrig="260">
          <v:shape id="_x0000_i1036" type="#_x0000_t75" style="width:11.25pt;height:12.75pt" o:ole="">
            <v:imagedata r:id="rId25" o:title=""/>
          </v:shape>
          <o:OLEObject Type="Embed" ProgID="Equation.3" ShapeID="_x0000_i1036" DrawAspect="Content" ObjectID="_1757887980" r:id="rId27"/>
        </w:object>
      </w:r>
      <w:r w:rsidRPr="00FC1D58">
        <w:t xml:space="preserve"> при заданных значениях </w:t>
      </w:r>
      <w:r w:rsidRPr="00FC1D58">
        <w:rPr>
          <w:position w:val="-14"/>
        </w:rPr>
        <w:object w:dxaOrig="840" w:dyaOrig="380">
          <v:shape id="_x0000_i1037" type="#_x0000_t75" style="width:42pt;height:18.75pt" o:ole="">
            <v:imagedata r:id="rId28" o:title=""/>
          </v:shape>
          <o:OLEObject Type="Embed" ProgID="Equation.3" ShapeID="_x0000_i1037" DrawAspect="Content" ObjectID="_1757887981" r:id="rId29"/>
        </w:object>
      </w:r>
      <w:r w:rsidRPr="00FC1D58">
        <w:t>:</w:t>
      </w:r>
      <w:r w:rsidR="006A7ED4" w:rsidRPr="00275741">
        <w:t xml:space="preserve"> </w:t>
      </w:r>
      <w:r w:rsidR="006A7ED4" w:rsidRPr="00FC1D58">
        <w:rPr>
          <w:position w:val="-24"/>
          <w:lang w:val="en-US"/>
        </w:rPr>
        <w:object w:dxaOrig="1460" w:dyaOrig="660">
          <v:shape id="_x0000_i1038" type="#_x0000_t75" style="width:72.75pt;height:33pt" o:ole="">
            <v:imagedata r:id="rId30" o:title=""/>
          </v:shape>
          <o:OLEObject Type="Embed" ProgID="Equation.DSMT4" ShapeID="_x0000_i1038" DrawAspect="Content" ObjectID="_1757887982" r:id="rId31"/>
        </w:object>
      </w:r>
      <w:r w:rsidRPr="00FC1D58">
        <w:t>.</w:t>
      </w:r>
    </w:p>
    <w:p w:rsidR="008B631F" w:rsidRPr="00FC1D58" w:rsidRDefault="008B631F" w:rsidP="00701FD7">
      <w:pPr>
        <w:shd w:val="clear" w:color="auto" w:fill="FFFFFF"/>
        <w:jc w:val="both"/>
        <w:rPr>
          <w:b/>
        </w:rPr>
      </w:pPr>
      <w:r w:rsidRPr="00FC1D58">
        <w:rPr>
          <w:b/>
        </w:rPr>
        <w:t>Вариант №20</w:t>
      </w:r>
    </w:p>
    <w:p w:rsidR="008B631F" w:rsidRDefault="005D602C" w:rsidP="00701FD7">
      <w:pPr>
        <w:pStyle w:val="2"/>
      </w:pPr>
      <w:r w:rsidRPr="00FC1D58">
        <w:t xml:space="preserve">Перераспределить значения заданных </w:t>
      </w:r>
      <w:r w:rsidR="00701FD7">
        <w:t>переменных</w:t>
      </w:r>
      <w:r w:rsidRPr="00FC1D58">
        <w:t xml:space="preserve"> </w:t>
      </w:r>
      <w:r w:rsidRPr="00FC1D58">
        <w:rPr>
          <w:i/>
          <w:iCs/>
          <w:lang w:val="en-US"/>
        </w:rPr>
        <w:t>X</w:t>
      </w:r>
      <w:r w:rsidRPr="00FC1D58">
        <w:t xml:space="preserve">, </w:t>
      </w:r>
      <w:r w:rsidRPr="00FC1D58">
        <w:rPr>
          <w:i/>
          <w:iCs/>
          <w:lang w:val="en-US"/>
        </w:rPr>
        <w:t>Y</w:t>
      </w:r>
      <w:r w:rsidRPr="00FC1D58">
        <w:rPr>
          <w:iCs/>
        </w:rPr>
        <w:t xml:space="preserve"> и </w:t>
      </w:r>
      <w:r w:rsidRPr="00FC1D58">
        <w:rPr>
          <w:i/>
          <w:iCs/>
          <w:lang w:val="en-US"/>
        </w:rPr>
        <w:t>Z</w:t>
      </w:r>
      <w:r w:rsidRPr="00FC1D58">
        <w:t xml:space="preserve"> так, чтобы в </w:t>
      </w:r>
      <w:r w:rsidRPr="00FC1D58">
        <w:rPr>
          <w:i/>
          <w:iCs/>
        </w:rPr>
        <w:t>Х</w:t>
      </w:r>
      <w:r w:rsidRPr="00FC1D58">
        <w:t xml:space="preserve"> оказалось большее из этих значений, в </w:t>
      </w:r>
      <w:r w:rsidRPr="00FC1D58">
        <w:rPr>
          <w:i/>
          <w:iCs/>
          <w:lang w:val="en-US"/>
        </w:rPr>
        <w:t>Z</w:t>
      </w:r>
      <w:r w:rsidRPr="00FC1D58">
        <w:rPr>
          <w:i/>
          <w:iCs/>
        </w:rPr>
        <w:t xml:space="preserve"> </w:t>
      </w:r>
      <w:r w:rsidRPr="00FC1D58">
        <w:t xml:space="preserve">– меньшее, в </w:t>
      </w:r>
      <w:r w:rsidRPr="00FC1D58">
        <w:rPr>
          <w:i/>
          <w:lang w:val="en-US"/>
        </w:rPr>
        <w:t>Y</w:t>
      </w:r>
      <w:r w:rsidRPr="00FC1D58">
        <w:t xml:space="preserve"> – оставшееся.</w:t>
      </w:r>
    </w:p>
    <w:p w:rsidR="006A7ED4" w:rsidRPr="00FC1D58" w:rsidRDefault="006A7ED4" w:rsidP="00701FD7">
      <w:pPr>
        <w:pStyle w:val="2"/>
      </w:pPr>
    </w:p>
    <w:p w:rsidR="008B631F" w:rsidRPr="00FC1D58" w:rsidRDefault="008B631F" w:rsidP="00701FD7">
      <w:pPr>
        <w:pStyle w:val="2"/>
      </w:pPr>
      <w:r w:rsidRPr="00FC1D58">
        <w:rPr>
          <w:b/>
        </w:rPr>
        <w:t>Вариант №21</w:t>
      </w:r>
    </w:p>
    <w:p w:rsidR="00C50864" w:rsidRDefault="005D602C" w:rsidP="00701FD7">
      <w:pPr>
        <w:shd w:val="clear" w:color="auto" w:fill="FFFFFF"/>
        <w:jc w:val="both"/>
      </w:pPr>
      <w:r w:rsidRPr="00FC1D58">
        <w:t xml:space="preserve">В тройке чисел </w:t>
      </w:r>
      <w:r w:rsidRPr="00FC1D58">
        <w:rPr>
          <w:i/>
          <w:iCs/>
        </w:rPr>
        <w:t>А</w:t>
      </w:r>
      <w:r w:rsidRPr="00FC1D58">
        <w:t xml:space="preserve">, </w:t>
      </w:r>
      <w:r w:rsidRPr="00FC1D58">
        <w:rPr>
          <w:i/>
          <w:iCs/>
        </w:rPr>
        <w:t>В</w:t>
      </w:r>
      <w:r w:rsidRPr="00FC1D58">
        <w:t xml:space="preserve"> и </w:t>
      </w:r>
      <w:r w:rsidRPr="00FC1D58">
        <w:rPr>
          <w:i/>
          <w:iCs/>
        </w:rPr>
        <w:t>С</w:t>
      </w:r>
      <w:r w:rsidRPr="00FC1D58">
        <w:t xml:space="preserve"> найти количество </w:t>
      </w:r>
      <w:r w:rsidR="00717C34" w:rsidRPr="00FC1D58">
        <w:t>простых</w:t>
      </w:r>
      <w:r w:rsidRPr="00FC1D58">
        <w:t xml:space="preserve"> чисел.</w:t>
      </w:r>
    </w:p>
    <w:p w:rsidR="006A7ED4" w:rsidRPr="00FC1D58" w:rsidRDefault="006A7ED4" w:rsidP="00701FD7">
      <w:pPr>
        <w:shd w:val="clear" w:color="auto" w:fill="FFFFFF"/>
        <w:jc w:val="both"/>
        <w:rPr>
          <w:b/>
        </w:rPr>
      </w:pPr>
    </w:p>
    <w:p w:rsidR="00234FA2" w:rsidRPr="00FC1D58" w:rsidRDefault="00234FA2" w:rsidP="00701FD7">
      <w:pPr>
        <w:shd w:val="clear" w:color="auto" w:fill="FFFFFF"/>
        <w:jc w:val="both"/>
        <w:rPr>
          <w:i/>
        </w:rPr>
      </w:pPr>
      <w:r w:rsidRPr="00FC1D58">
        <w:rPr>
          <w:b/>
        </w:rPr>
        <w:t>Вариант №22</w:t>
      </w:r>
    </w:p>
    <w:p w:rsidR="00C50864" w:rsidRDefault="00717C34" w:rsidP="00701FD7">
      <w:pPr>
        <w:shd w:val="clear" w:color="auto" w:fill="FFFFFF"/>
        <w:jc w:val="both"/>
      </w:pPr>
      <w:r w:rsidRPr="00FC1D58">
        <w:t>Даны четыре числа. Напечатать их в порядке возрастания.</w:t>
      </w:r>
    </w:p>
    <w:p w:rsidR="00A27866" w:rsidRDefault="00A27866" w:rsidP="00701FD7">
      <w:pPr>
        <w:shd w:val="clear" w:color="auto" w:fill="FFFFFF"/>
        <w:jc w:val="both"/>
        <w:rPr>
          <w:b/>
        </w:rPr>
      </w:pPr>
    </w:p>
    <w:p w:rsidR="00C033F8" w:rsidRPr="00FC1D58" w:rsidRDefault="00234FA2" w:rsidP="00701FD7">
      <w:pPr>
        <w:shd w:val="clear" w:color="auto" w:fill="FFFFFF"/>
        <w:jc w:val="both"/>
      </w:pPr>
      <w:r w:rsidRPr="00FC1D58">
        <w:rPr>
          <w:b/>
        </w:rPr>
        <w:t>Вариант №23</w:t>
      </w:r>
    </w:p>
    <w:p w:rsidR="008365D0" w:rsidRDefault="00717C34" w:rsidP="00701FD7">
      <w:pPr>
        <w:pStyle w:val="2"/>
      </w:pPr>
      <w:r w:rsidRPr="00FC1D58">
        <w:t>Даны две прямые. Определить, параллельны ли они.</w:t>
      </w:r>
    </w:p>
    <w:p w:rsidR="006A7ED4" w:rsidRPr="00FC1D58" w:rsidRDefault="006A7ED4" w:rsidP="00701FD7">
      <w:pPr>
        <w:pStyle w:val="2"/>
      </w:pPr>
    </w:p>
    <w:p w:rsidR="00234FA2" w:rsidRPr="00FC1D58" w:rsidRDefault="00234FA2" w:rsidP="00701FD7">
      <w:pPr>
        <w:jc w:val="both"/>
      </w:pPr>
      <w:r w:rsidRPr="00FC1D58">
        <w:rPr>
          <w:b/>
        </w:rPr>
        <w:t>Вариант №24</w:t>
      </w:r>
    </w:p>
    <w:p w:rsidR="00234FA2" w:rsidRPr="00FC1D58" w:rsidRDefault="00717C34" w:rsidP="00701FD7">
      <w:pPr>
        <w:jc w:val="both"/>
      </w:pPr>
      <w:r w:rsidRPr="00FC1D58">
        <w:t xml:space="preserve">Дана текущая дата. Определить дату через </w:t>
      </w:r>
      <w:r w:rsidRPr="00FC1D58">
        <w:rPr>
          <w:i/>
          <w:iCs/>
          <w:lang w:val="en-US"/>
        </w:rPr>
        <w:t>n</w:t>
      </w:r>
      <w:r w:rsidRPr="00FC1D58">
        <w:t xml:space="preserve"> дней.</w:t>
      </w:r>
    </w:p>
    <w:p w:rsidR="00FC1D58" w:rsidRDefault="00FC1D58" w:rsidP="00701FD7">
      <w:pPr>
        <w:jc w:val="both"/>
        <w:rPr>
          <w:b/>
        </w:rPr>
      </w:pPr>
    </w:p>
    <w:p w:rsidR="00FC1D58" w:rsidRPr="00FC1D58" w:rsidRDefault="00FC1D58" w:rsidP="00701FD7">
      <w:pPr>
        <w:jc w:val="both"/>
      </w:pPr>
      <w:r w:rsidRPr="00FC1D58">
        <w:rPr>
          <w:b/>
        </w:rPr>
        <w:t>Вариант №25</w:t>
      </w:r>
    </w:p>
    <w:p w:rsidR="00FC1D58" w:rsidRDefault="00FC1D58" w:rsidP="00701FD7">
      <w:pPr>
        <w:jc w:val="both"/>
      </w:pPr>
      <w:r w:rsidRPr="00FC1D58">
        <w:t>Дан</w:t>
      </w:r>
      <w:r>
        <w:t>о</w:t>
      </w:r>
      <w:r w:rsidRPr="00FC1D58">
        <w:t xml:space="preserve"> текущ</w:t>
      </w:r>
      <w:r>
        <w:t>ее астрономическое</w:t>
      </w:r>
      <w:r w:rsidRPr="00FC1D58">
        <w:t xml:space="preserve"> </w:t>
      </w:r>
      <w:r>
        <w:t>время</w:t>
      </w:r>
      <w:r w:rsidRPr="00FC1D58">
        <w:t xml:space="preserve">. Определить </w:t>
      </w:r>
      <w:r>
        <w:t>время через указанное количество секунд</w:t>
      </w:r>
      <w:r w:rsidRPr="00FC1D58">
        <w:t>.</w:t>
      </w:r>
      <w:r>
        <w:t xml:space="preserve"> Отметить факт перехода через сутки.</w:t>
      </w:r>
    </w:p>
    <w:p w:rsidR="009770DA" w:rsidRDefault="009770DA" w:rsidP="00701FD7">
      <w:pPr>
        <w:jc w:val="both"/>
        <w:rPr>
          <w:b/>
        </w:rPr>
      </w:pPr>
    </w:p>
    <w:p w:rsidR="00FC1D58" w:rsidRPr="00FC1D58" w:rsidRDefault="00FC1D58" w:rsidP="00701FD7">
      <w:pPr>
        <w:jc w:val="both"/>
      </w:pPr>
      <w:r w:rsidRPr="00FC1D58">
        <w:rPr>
          <w:b/>
        </w:rPr>
        <w:t>Вариант №</w:t>
      </w:r>
      <w:r>
        <w:rPr>
          <w:b/>
        </w:rPr>
        <w:t>26</w:t>
      </w:r>
    </w:p>
    <w:p w:rsidR="00FC1D58" w:rsidRPr="00FC1D58" w:rsidRDefault="00FC1D58" w:rsidP="00701FD7">
      <w:pPr>
        <w:jc w:val="both"/>
      </w:pPr>
      <w:r w:rsidRPr="00FC1D58">
        <w:t xml:space="preserve">Вычислить </w:t>
      </w:r>
      <w:r w:rsidRPr="00FC1D58">
        <w:rPr>
          <w:position w:val="-28"/>
        </w:rPr>
        <w:object w:dxaOrig="1380" w:dyaOrig="660">
          <v:shape id="_x0000_i1039" type="#_x0000_t75" style="width:69pt;height:32.25pt" o:ole="">
            <v:imagedata r:id="rId32" o:title=""/>
          </v:shape>
          <o:OLEObject Type="Embed" ProgID="Equation.DSMT4" ShapeID="_x0000_i1039" DrawAspect="Content" ObjectID="_1757887983" r:id="rId33"/>
        </w:object>
      </w:r>
      <w:r w:rsidRPr="00FC1D58">
        <w:t xml:space="preserve">, где </w:t>
      </w:r>
      <w:r w:rsidRPr="00FC1D58">
        <w:rPr>
          <w:position w:val="-28"/>
        </w:rPr>
        <w:object w:dxaOrig="740" w:dyaOrig="700">
          <v:shape id="_x0000_i1040" type="#_x0000_t75" style="width:37.5pt;height:35.25pt" o:ole="">
            <v:imagedata r:id="rId34" o:title=""/>
          </v:shape>
          <o:OLEObject Type="Embed" ProgID="Equation.DSMT4" ShapeID="_x0000_i1040" DrawAspect="Content" ObjectID="_1757887984" r:id="rId35"/>
        </w:object>
      </w:r>
      <w:r w:rsidRPr="00FC1D58">
        <w:t xml:space="preserve">. </w:t>
      </w:r>
    </w:p>
    <w:p w:rsidR="00FC1D58" w:rsidRDefault="00FC1D58" w:rsidP="00701FD7">
      <w:pPr>
        <w:jc w:val="both"/>
      </w:pPr>
      <w:r w:rsidRPr="00FC1D58">
        <w:t>Программа должна включать проверку возможности выполнения вычислений.</w:t>
      </w:r>
    </w:p>
    <w:p w:rsidR="009770DA" w:rsidRDefault="009770DA" w:rsidP="00701FD7">
      <w:pPr>
        <w:jc w:val="both"/>
        <w:rPr>
          <w:b/>
        </w:rPr>
      </w:pPr>
    </w:p>
    <w:p w:rsidR="00FC1D58" w:rsidRPr="00FC1D58" w:rsidRDefault="00FC1D58" w:rsidP="00701FD7">
      <w:pPr>
        <w:jc w:val="both"/>
      </w:pPr>
      <w:r w:rsidRPr="00FC1D58">
        <w:rPr>
          <w:b/>
        </w:rPr>
        <w:t>Вариант №</w:t>
      </w:r>
      <w:r>
        <w:rPr>
          <w:b/>
        </w:rPr>
        <w:t>27</w:t>
      </w:r>
    </w:p>
    <w:p w:rsidR="00FC1D58" w:rsidRDefault="00FC1D58" w:rsidP="00701FD7">
      <w:pPr>
        <w:jc w:val="both"/>
      </w:pPr>
      <w:r w:rsidRPr="00FC1D58">
        <w:t xml:space="preserve">Даны три пары чисел </w:t>
      </w:r>
      <w:r w:rsidRPr="00FC1D58">
        <w:rPr>
          <w:position w:val="-14"/>
        </w:rPr>
        <w:object w:dxaOrig="2520" w:dyaOrig="380">
          <v:shape id="_x0000_i1041" type="#_x0000_t75" style="width:126pt;height:18.75pt" o:ole="">
            <v:imagedata r:id="rId19" o:title=""/>
          </v:shape>
          <o:OLEObject Type="Embed" ProgID="Equation.3" ShapeID="_x0000_i1041" DrawAspect="Content" ObjectID="_1757887985" r:id="rId36"/>
        </w:object>
      </w:r>
      <w:r w:rsidRPr="00FC1D58">
        <w:t xml:space="preserve"> определяющие положения точек на  координатной плоскости. Проверить, </w:t>
      </w:r>
      <w:r>
        <w:t>равны ли длины получающихся отрезков</w:t>
      </w:r>
      <w:r w:rsidRPr="00FC1D58">
        <w:t>?</w:t>
      </w:r>
      <w:r>
        <w:t xml:space="preserve"> Если да, то указать – каких именно.</w:t>
      </w:r>
    </w:p>
    <w:p w:rsidR="00F7498D" w:rsidRPr="00F7498D" w:rsidRDefault="00F7498D" w:rsidP="00701FD7">
      <w:pPr>
        <w:jc w:val="both"/>
        <w:rPr>
          <w:b/>
        </w:rPr>
      </w:pPr>
      <w:bookmarkStart w:id="0" w:name="_GoBack"/>
      <w:bookmarkEnd w:id="0"/>
      <w:r w:rsidRPr="00FC1D58">
        <w:rPr>
          <w:b/>
        </w:rPr>
        <w:lastRenderedPageBreak/>
        <w:t>Вариант №</w:t>
      </w:r>
      <w:r w:rsidRPr="00F7498D">
        <w:rPr>
          <w:b/>
        </w:rPr>
        <w:t>28</w:t>
      </w:r>
    </w:p>
    <w:p w:rsidR="00F7498D" w:rsidRDefault="00F7498D" w:rsidP="00701FD7">
      <w:pPr>
        <w:jc w:val="both"/>
      </w:pPr>
      <w:r w:rsidRPr="00FC1D58">
        <w:t xml:space="preserve">Определить </w:t>
      </w:r>
      <w:r>
        <w:t>периметр четырёхугольной фигуры с заданными координатами её вершин</w:t>
      </w:r>
      <w:r w:rsidRPr="00FC1D58">
        <w:t>.</w:t>
      </w:r>
    </w:p>
    <w:p w:rsidR="009770DA" w:rsidRDefault="009770DA" w:rsidP="00701FD7">
      <w:pPr>
        <w:jc w:val="both"/>
        <w:rPr>
          <w:b/>
        </w:rPr>
      </w:pPr>
    </w:p>
    <w:p w:rsidR="00F7498D" w:rsidRPr="00FC1D58" w:rsidRDefault="00F7498D" w:rsidP="00701FD7">
      <w:pPr>
        <w:jc w:val="both"/>
        <w:rPr>
          <w:b/>
        </w:rPr>
      </w:pPr>
      <w:r w:rsidRPr="00FC1D58">
        <w:rPr>
          <w:b/>
        </w:rPr>
        <w:t>Вариант №</w:t>
      </w:r>
      <w:r>
        <w:rPr>
          <w:b/>
        </w:rPr>
        <w:t>29</w:t>
      </w:r>
    </w:p>
    <w:p w:rsidR="00F7498D" w:rsidRDefault="00F7498D" w:rsidP="00701FD7">
      <w:pPr>
        <w:pStyle w:val="2"/>
      </w:pPr>
      <w:r w:rsidRPr="00FC1D58">
        <w:t xml:space="preserve">Точка координатной плоскости задана своими координатами </w:t>
      </w:r>
      <w:r w:rsidRPr="00FC1D58">
        <w:rPr>
          <w:i/>
          <w:iCs/>
          <w:lang w:val="en-US"/>
        </w:rPr>
        <w:t>X</w:t>
      </w:r>
      <w:r w:rsidRPr="00FC1D58">
        <w:t xml:space="preserve"> и </w:t>
      </w:r>
      <w:r w:rsidRPr="00FC1D58">
        <w:rPr>
          <w:i/>
          <w:iCs/>
          <w:lang w:val="en-US"/>
        </w:rPr>
        <w:t>Y</w:t>
      </w:r>
      <w:r w:rsidRPr="00FC1D58">
        <w:t xml:space="preserve">. </w:t>
      </w:r>
      <w:r>
        <w:t xml:space="preserve">Посчитать расстояние до этой точки </w:t>
      </w:r>
      <w:r w:rsidR="006A7ED4">
        <w:t>для</w:t>
      </w:r>
      <w:r>
        <w:t xml:space="preserve"> случае</w:t>
      </w:r>
      <w:r w:rsidR="006A7ED4">
        <w:t>в</w:t>
      </w:r>
      <w:r>
        <w:t xml:space="preserve"> совпадения знак</w:t>
      </w:r>
      <w:r w:rsidR="006A7ED4">
        <w:t>ов</w:t>
      </w:r>
      <w:r>
        <w:t xml:space="preserve"> координат</w:t>
      </w:r>
      <w:r w:rsidR="006A7ED4">
        <w:t xml:space="preserve">, или расстояние между парой точек, положение второй из которых пересчитывается через координаты первой по формуле </w:t>
      </w:r>
      <w:r w:rsidR="006A7ED4" w:rsidRPr="006A7ED4">
        <w:rPr>
          <w:i/>
          <w:lang w:val="en-US"/>
        </w:rPr>
        <w:t>x</w:t>
      </w:r>
      <w:r w:rsidR="006A7ED4" w:rsidRPr="006A7ED4">
        <w:rPr>
          <w:i/>
        </w:rPr>
        <w:t xml:space="preserve"> = </w:t>
      </w:r>
      <w:r w:rsidR="006A7ED4" w:rsidRPr="006A7ED4">
        <w:rPr>
          <w:i/>
          <w:lang w:val="en-US"/>
        </w:rPr>
        <w:t>X</w:t>
      </w:r>
      <w:r w:rsidR="006A7ED4" w:rsidRPr="006A7ED4">
        <w:rPr>
          <w:i/>
        </w:rPr>
        <w:t>+</w:t>
      </w:r>
      <w:r w:rsidR="006A7ED4" w:rsidRPr="006A7ED4">
        <w:rPr>
          <w:i/>
          <w:lang w:val="en-US"/>
        </w:rPr>
        <w:t>Y</w:t>
      </w:r>
      <w:r w:rsidR="006A7ED4" w:rsidRPr="006A7ED4">
        <w:t xml:space="preserve">, </w:t>
      </w:r>
      <w:r w:rsidR="006A7ED4" w:rsidRPr="006A7ED4">
        <w:rPr>
          <w:i/>
          <w:lang w:val="en-US"/>
        </w:rPr>
        <w:t>y</w:t>
      </w:r>
      <w:r w:rsidR="006A7ED4" w:rsidRPr="006A7ED4">
        <w:rPr>
          <w:i/>
        </w:rPr>
        <w:t xml:space="preserve"> = </w:t>
      </w:r>
      <w:r w:rsidR="006A7ED4" w:rsidRPr="006A7ED4">
        <w:rPr>
          <w:i/>
          <w:lang w:val="en-US"/>
        </w:rPr>
        <w:t>X</w:t>
      </w:r>
      <w:r w:rsidR="006A7ED4" w:rsidRPr="006A7ED4">
        <w:rPr>
          <w:i/>
        </w:rPr>
        <w:t>*</w:t>
      </w:r>
      <w:r w:rsidR="006A7ED4" w:rsidRPr="006A7ED4">
        <w:rPr>
          <w:i/>
          <w:lang w:val="en-US"/>
        </w:rPr>
        <w:t>Y</w:t>
      </w:r>
      <w:r w:rsidRPr="00FC1D58">
        <w:t>.</w:t>
      </w:r>
    </w:p>
    <w:p w:rsidR="009770DA" w:rsidRDefault="009770DA" w:rsidP="00701FD7">
      <w:pPr>
        <w:pStyle w:val="2"/>
        <w:rPr>
          <w:b/>
        </w:rPr>
      </w:pPr>
    </w:p>
    <w:p w:rsidR="006A7ED4" w:rsidRPr="006A7ED4" w:rsidRDefault="006A7ED4" w:rsidP="00701FD7">
      <w:pPr>
        <w:pStyle w:val="2"/>
      </w:pPr>
      <w:r w:rsidRPr="00FC1D58">
        <w:rPr>
          <w:b/>
        </w:rPr>
        <w:t>Вариант №</w:t>
      </w:r>
      <w:r w:rsidRPr="006A7ED4">
        <w:rPr>
          <w:b/>
        </w:rPr>
        <w:t>30</w:t>
      </w:r>
    </w:p>
    <w:p w:rsidR="006A7ED4" w:rsidRPr="00FC1D58" w:rsidRDefault="006A7ED4" w:rsidP="00701FD7">
      <w:pPr>
        <w:tabs>
          <w:tab w:val="num" w:pos="1080"/>
        </w:tabs>
        <w:jc w:val="both"/>
      </w:pPr>
      <w:r w:rsidRPr="00FC1D58">
        <w:t xml:space="preserve">Вычислить </w:t>
      </w:r>
      <w:r w:rsidRPr="00FC1D58">
        <w:rPr>
          <w:position w:val="-10"/>
        </w:rPr>
        <w:object w:dxaOrig="220" w:dyaOrig="260">
          <v:shape id="_x0000_i1042" type="#_x0000_t75" style="width:11.25pt;height:12.75pt" o:ole="">
            <v:imagedata r:id="rId25" o:title=""/>
          </v:shape>
          <o:OLEObject Type="Embed" ProgID="Equation.3" ShapeID="_x0000_i1042" DrawAspect="Content" ObjectID="_1757887986" r:id="rId37"/>
        </w:object>
      </w:r>
      <w:r w:rsidRPr="00FC1D58">
        <w:t xml:space="preserve"> при заданных значениях </w:t>
      </w:r>
      <w:r w:rsidRPr="00FC1D58">
        <w:rPr>
          <w:position w:val="-14"/>
        </w:rPr>
        <w:object w:dxaOrig="840" w:dyaOrig="380">
          <v:shape id="_x0000_i1043" type="#_x0000_t75" style="width:42pt;height:18.75pt" o:ole="">
            <v:imagedata r:id="rId28" o:title=""/>
          </v:shape>
          <o:OLEObject Type="Embed" ProgID="Equation.3" ShapeID="_x0000_i1043" DrawAspect="Content" ObjectID="_1757887987" r:id="rId38"/>
        </w:object>
      </w:r>
      <w:r w:rsidRPr="00FC1D58">
        <w:t>:</w:t>
      </w:r>
      <w:r w:rsidRPr="006A7ED4">
        <w:t xml:space="preserve"> </w:t>
      </w:r>
      <w:r w:rsidRPr="006A7ED4">
        <w:rPr>
          <w:position w:val="-32"/>
          <w:lang w:val="en-US"/>
        </w:rPr>
        <w:object w:dxaOrig="2700" w:dyaOrig="740">
          <v:shape id="_x0000_i1044" type="#_x0000_t75" style="width:134.25pt;height:36.75pt" o:ole="">
            <v:imagedata r:id="rId39" o:title=""/>
          </v:shape>
          <o:OLEObject Type="Embed" ProgID="Equation.DSMT4" ShapeID="_x0000_i1044" DrawAspect="Content" ObjectID="_1757887988" r:id="rId40"/>
        </w:object>
      </w:r>
      <w:r w:rsidRPr="00FC1D58">
        <w:t>.</w:t>
      </w:r>
    </w:p>
    <w:p w:rsidR="00FC1D58" w:rsidRDefault="00A27866" w:rsidP="00701FD7">
      <w:pPr>
        <w:jc w:val="both"/>
      </w:pPr>
      <w:r w:rsidRPr="00FC1D58">
        <w:rPr>
          <w:b/>
        </w:rPr>
        <w:t>Вариант №</w:t>
      </w:r>
      <w:r>
        <w:rPr>
          <w:b/>
        </w:rPr>
        <w:t>31</w:t>
      </w:r>
    </w:p>
    <w:p w:rsidR="00A27866" w:rsidRDefault="00A27866" w:rsidP="00701FD7">
      <w:pPr>
        <w:jc w:val="both"/>
      </w:pPr>
      <w:r w:rsidRPr="00FC1D58">
        <w:t xml:space="preserve">Найти сумму </w:t>
      </w:r>
      <w:r>
        <w:t>уникальных</w:t>
      </w:r>
      <w:r w:rsidRPr="00FC1D58">
        <w:t xml:space="preserve"> среди </w:t>
      </w:r>
      <w:r>
        <w:t>пяти</w:t>
      </w:r>
      <w:r w:rsidRPr="00FC1D58">
        <w:t xml:space="preserve"> чисел.</w:t>
      </w:r>
    </w:p>
    <w:p w:rsidR="00A27866" w:rsidRDefault="00A27866" w:rsidP="00701FD7">
      <w:pPr>
        <w:jc w:val="both"/>
      </w:pPr>
    </w:p>
    <w:p w:rsidR="00A27866" w:rsidRDefault="00A27866" w:rsidP="00701FD7">
      <w:pPr>
        <w:jc w:val="both"/>
      </w:pPr>
      <w:r w:rsidRPr="00FC1D58">
        <w:rPr>
          <w:b/>
        </w:rPr>
        <w:t>Вариант №</w:t>
      </w:r>
      <w:r>
        <w:rPr>
          <w:b/>
        </w:rPr>
        <w:t>3</w:t>
      </w:r>
      <w:r>
        <w:rPr>
          <w:b/>
        </w:rPr>
        <w:t>2</w:t>
      </w:r>
    </w:p>
    <w:p w:rsidR="00A27866" w:rsidRDefault="00A27866" w:rsidP="00701FD7">
      <w:pPr>
        <w:pStyle w:val="2"/>
      </w:pPr>
      <w:r>
        <w:t>Упорядочить по убыванию пятёрку</w:t>
      </w:r>
      <w:r w:rsidRPr="00FC1D58">
        <w:t xml:space="preserve"> чисел </w:t>
      </w:r>
      <w:r w:rsidRPr="00FC1D58">
        <w:rPr>
          <w:i/>
          <w:iCs/>
        </w:rPr>
        <w:t>А</w:t>
      </w:r>
      <w:r w:rsidRPr="00FC1D58">
        <w:t xml:space="preserve">, </w:t>
      </w:r>
      <w:r w:rsidRPr="00FC1D58">
        <w:rPr>
          <w:i/>
          <w:iCs/>
        </w:rPr>
        <w:t>В</w:t>
      </w:r>
      <w:r w:rsidRPr="00FC1D58">
        <w:t xml:space="preserve">, </w:t>
      </w:r>
      <w:r w:rsidRPr="00FC1D58">
        <w:rPr>
          <w:i/>
          <w:iCs/>
        </w:rPr>
        <w:t>С</w:t>
      </w:r>
      <w:r>
        <w:rPr>
          <w:i/>
          <w:iCs/>
        </w:rPr>
        <w:t xml:space="preserve">, </w:t>
      </w:r>
      <w:r>
        <w:rPr>
          <w:i/>
          <w:iCs/>
          <w:lang w:val="en-US"/>
        </w:rPr>
        <w:t>D</w:t>
      </w:r>
      <w:r w:rsidRPr="00F7498D">
        <w:rPr>
          <w:iCs/>
        </w:rPr>
        <w:t xml:space="preserve"> и </w:t>
      </w:r>
      <w:r>
        <w:rPr>
          <w:i/>
          <w:iCs/>
          <w:lang w:val="en-US"/>
        </w:rPr>
        <w:t>E</w:t>
      </w:r>
      <w:r w:rsidRPr="00FC1D58">
        <w:t>.</w:t>
      </w:r>
    </w:p>
    <w:p w:rsidR="00A27866" w:rsidRDefault="00A27866" w:rsidP="00701FD7">
      <w:pPr>
        <w:jc w:val="both"/>
      </w:pPr>
    </w:p>
    <w:p w:rsidR="00780DE2" w:rsidRDefault="00780DE2" w:rsidP="00701FD7">
      <w:pPr>
        <w:jc w:val="both"/>
      </w:pPr>
      <w:r w:rsidRPr="00FC1D58">
        <w:rPr>
          <w:b/>
        </w:rPr>
        <w:t>Вариант №</w:t>
      </w:r>
      <w:r>
        <w:rPr>
          <w:b/>
        </w:rPr>
        <w:t>3</w:t>
      </w:r>
      <w:r>
        <w:rPr>
          <w:b/>
        </w:rPr>
        <w:t>3</w:t>
      </w:r>
    </w:p>
    <w:p w:rsidR="00780DE2" w:rsidRPr="00FC1D58" w:rsidRDefault="00780DE2" w:rsidP="00701FD7">
      <w:pPr>
        <w:jc w:val="both"/>
      </w:pPr>
      <w:r w:rsidRPr="00FC1D58">
        <w:t xml:space="preserve">Вычислить </w:t>
      </w:r>
      <w:r w:rsidRPr="00FC1D58">
        <w:rPr>
          <w:position w:val="-10"/>
        </w:rPr>
        <w:object w:dxaOrig="1480" w:dyaOrig="320">
          <v:shape id="_x0000_i1060" type="#_x0000_t75" style="width:74.25pt;height:15.75pt" o:ole="">
            <v:imagedata r:id="rId41" o:title=""/>
          </v:shape>
          <o:OLEObject Type="Embed" ProgID="Equation.3" ShapeID="_x0000_i1060" DrawAspect="Content" ObjectID="_1757887989" r:id="rId42"/>
        </w:object>
      </w:r>
      <w:r w:rsidRPr="00FC1D58">
        <w:t xml:space="preserve">, где </w:t>
      </w:r>
      <w:r w:rsidRPr="00FC1D58">
        <w:rPr>
          <w:position w:val="-24"/>
        </w:rPr>
        <w:object w:dxaOrig="820" w:dyaOrig="660">
          <v:shape id="_x0000_i1061" type="#_x0000_t75" style="width:41.25pt;height:33pt" o:ole="">
            <v:imagedata r:id="rId43" o:title=""/>
          </v:shape>
          <o:OLEObject Type="Embed" ProgID="Equation.3" ShapeID="_x0000_i1061" DrawAspect="Content" ObjectID="_1757887990" r:id="rId44"/>
        </w:object>
      </w:r>
      <w:r w:rsidRPr="00FC1D58">
        <w:t xml:space="preserve">. </w:t>
      </w:r>
    </w:p>
    <w:p w:rsidR="00780DE2" w:rsidRDefault="00780DE2" w:rsidP="00701FD7">
      <w:pPr>
        <w:jc w:val="both"/>
      </w:pPr>
      <w:r w:rsidRPr="00FC1D58">
        <w:t>Программа должна включать проверку возможности выполнения вычислений.</w:t>
      </w:r>
    </w:p>
    <w:p w:rsidR="00B57B22" w:rsidRDefault="00B57B22" w:rsidP="00701FD7">
      <w:pPr>
        <w:jc w:val="both"/>
        <w:rPr>
          <w:b/>
        </w:rPr>
      </w:pPr>
    </w:p>
    <w:p w:rsidR="00B57B22" w:rsidRDefault="00B57B22" w:rsidP="00701FD7">
      <w:pPr>
        <w:jc w:val="both"/>
      </w:pPr>
      <w:r w:rsidRPr="00FC1D58">
        <w:rPr>
          <w:b/>
        </w:rPr>
        <w:t>Вариант №</w:t>
      </w:r>
      <w:r>
        <w:rPr>
          <w:b/>
        </w:rPr>
        <w:t>3</w:t>
      </w:r>
      <w:r>
        <w:rPr>
          <w:b/>
        </w:rPr>
        <w:t>4</w:t>
      </w:r>
    </w:p>
    <w:p w:rsidR="00A27866" w:rsidRDefault="00B57B22" w:rsidP="00701FD7">
      <w:pPr>
        <w:jc w:val="both"/>
      </w:pPr>
      <w:r w:rsidRPr="00FC1D58">
        <w:t>Найти и отпечатать большее из 3-х заданных чисел.</w:t>
      </w:r>
    </w:p>
    <w:p w:rsidR="00701FD7" w:rsidRDefault="00701FD7" w:rsidP="00701FD7">
      <w:pPr>
        <w:jc w:val="both"/>
      </w:pPr>
    </w:p>
    <w:p w:rsidR="00701FD7" w:rsidRDefault="00701FD7" w:rsidP="00701FD7">
      <w:pPr>
        <w:jc w:val="both"/>
      </w:pPr>
      <w:r w:rsidRPr="00FC1D58">
        <w:rPr>
          <w:b/>
        </w:rPr>
        <w:t>Вариант №</w:t>
      </w:r>
      <w:r>
        <w:rPr>
          <w:b/>
        </w:rPr>
        <w:t>3</w:t>
      </w:r>
      <w:r>
        <w:rPr>
          <w:b/>
        </w:rPr>
        <w:t>5</w:t>
      </w:r>
    </w:p>
    <w:p w:rsidR="00701FD7" w:rsidRDefault="00701FD7" w:rsidP="00701FD7">
      <w:pPr>
        <w:pStyle w:val="2"/>
      </w:pPr>
      <w:r w:rsidRPr="00FC1D58">
        <w:t xml:space="preserve">Перераспределить значения заданных </w:t>
      </w:r>
      <w:r>
        <w:t>переменных</w:t>
      </w:r>
      <w:r w:rsidRPr="00FC1D58">
        <w:t xml:space="preserve"> </w:t>
      </w:r>
      <w:r w:rsidRPr="00FC1D58">
        <w:rPr>
          <w:i/>
          <w:iCs/>
          <w:lang w:val="en-US"/>
        </w:rPr>
        <w:t>X</w:t>
      </w:r>
      <w:r w:rsidRPr="00FC1D58">
        <w:t xml:space="preserve"> и </w:t>
      </w:r>
      <w:r w:rsidRPr="00FC1D58">
        <w:rPr>
          <w:i/>
          <w:iCs/>
          <w:lang w:val="en-US"/>
        </w:rPr>
        <w:t>Y</w:t>
      </w:r>
      <w:r w:rsidRPr="00FC1D58">
        <w:t xml:space="preserve"> так, чтобы в </w:t>
      </w:r>
      <w:r w:rsidRPr="00FC1D58">
        <w:rPr>
          <w:i/>
          <w:iCs/>
        </w:rPr>
        <w:t>Х</w:t>
      </w:r>
      <w:r w:rsidRPr="00FC1D58">
        <w:t xml:space="preserve"> оказалось большее из этих значений, а в </w:t>
      </w:r>
      <w:r w:rsidRPr="00FC1D58">
        <w:rPr>
          <w:i/>
          <w:iCs/>
          <w:lang w:val="en-US"/>
        </w:rPr>
        <w:t>Y</w:t>
      </w:r>
      <w:r w:rsidRPr="00FC1D58">
        <w:rPr>
          <w:i/>
          <w:iCs/>
        </w:rPr>
        <w:t xml:space="preserve"> </w:t>
      </w:r>
      <w:r w:rsidRPr="00F7498D">
        <w:t>–</w:t>
      </w:r>
      <w:r w:rsidRPr="00FC1D58">
        <w:t xml:space="preserve"> меньшее.</w:t>
      </w:r>
    </w:p>
    <w:p w:rsidR="00701FD7" w:rsidRDefault="00701FD7" w:rsidP="00701FD7">
      <w:pPr>
        <w:jc w:val="both"/>
      </w:pPr>
    </w:p>
    <w:sectPr w:rsidR="00701FD7" w:rsidSect="00A95ABC">
      <w:footerReference w:type="default" r:id="rId4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85BC8" w:rsidRDefault="00285BC8" w:rsidP="007617AB">
      <w:r>
        <w:separator/>
      </w:r>
    </w:p>
  </w:endnote>
  <w:endnote w:type="continuationSeparator" w:id="0">
    <w:p w:rsidR="00285BC8" w:rsidRDefault="00285BC8" w:rsidP="007617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349752"/>
    </w:sdtPr>
    <w:sdtEndPr/>
    <w:sdtContent>
      <w:p w:rsidR="001A1508" w:rsidRDefault="001A1508">
        <w:pPr>
          <w:pStyle w:val="a7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01FD7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1A1508" w:rsidRDefault="001A1508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85BC8" w:rsidRDefault="00285BC8" w:rsidP="007617AB">
      <w:r>
        <w:separator/>
      </w:r>
    </w:p>
  </w:footnote>
  <w:footnote w:type="continuationSeparator" w:id="0">
    <w:p w:rsidR="00285BC8" w:rsidRDefault="00285BC8" w:rsidP="007617A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E4AF0"/>
    <w:rsid w:val="00094CF4"/>
    <w:rsid w:val="001A1508"/>
    <w:rsid w:val="00214034"/>
    <w:rsid w:val="00234FA2"/>
    <w:rsid w:val="00275741"/>
    <w:rsid w:val="00285BC8"/>
    <w:rsid w:val="00294176"/>
    <w:rsid w:val="00302D14"/>
    <w:rsid w:val="00386075"/>
    <w:rsid w:val="003C22DE"/>
    <w:rsid w:val="004512B5"/>
    <w:rsid w:val="004C6A2A"/>
    <w:rsid w:val="005D602C"/>
    <w:rsid w:val="00643C81"/>
    <w:rsid w:val="006A7ED4"/>
    <w:rsid w:val="00701FD7"/>
    <w:rsid w:val="00717C34"/>
    <w:rsid w:val="00725EC9"/>
    <w:rsid w:val="007617AB"/>
    <w:rsid w:val="00780DE2"/>
    <w:rsid w:val="007A6DA6"/>
    <w:rsid w:val="0082181A"/>
    <w:rsid w:val="008365D0"/>
    <w:rsid w:val="00850C99"/>
    <w:rsid w:val="008B631F"/>
    <w:rsid w:val="009770DA"/>
    <w:rsid w:val="009F112B"/>
    <w:rsid w:val="00A27866"/>
    <w:rsid w:val="00A95ABC"/>
    <w:rsid w:val="00AA1F4D"/>
    <w:rsid w:val="00AA4E67"/>
    <w:rsid w:val="00B57B22"/>
    <w:rsid w:val="00BE4AF0"/>
    <w:rsid w:val="00C033F8"/>
    <w:rsid w:val="00C50864"/>
    <w:rsid w:val="00C644DC"/>
    <w:rsid w:val="00CB43D8"/>
    <w:rsid w:val="00D400FB"/>
    <w:rsid w:val="00F7498D"/>
    <w:rsid w:val="00FC1D58"/>
    <w:rsid w:val="00FE0A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94D6BE"/>
  <w15:docId w15:val="{4C8FBECA-077E-4280-8519-CEED916EBF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E4AF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BE4AF0"/>
    <w:pPr>
      <w:jc w:val="center"/>
    </w:pPr>
    <w:rPr>
      <w:sz w:val="32"/>
    </w:rPr>
  </w:style>
  <w:style w:type="character" w:customStyle="1" w:styleId="a4">
    <w:name w:val="Заголовок Знак"/>
    <w:basedOn w:val="a0"/>
    <w:link w:val="a3"/>
    <w:rsid w:val="00BE4AF0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2">
    <w:name w:val="Body Text 2"/>
    <w:basedOn w:val="a"/>
    <w:link w:val="20"/>
    <w:semiHidden/>
    <w:rsid w:val="00BE4AF0"/>
    <w:pPr>
      <w:jc w:val="both"/>
    </w:pPr>
  </w:style>
  <w:style w:type="character" w:customStyle="1" w:styleId="20">
    <w:name w:val="Основной текст 2 Знак"/>
    <w:basedOn w:val="a0"/>
    <w:link w:val="2"/>
    <w:semiHidden/>
    <w:rsid w:val="00BE4AF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Body Text 3"/>
    <w:basedOn w:val="a"/>
    <w:link w:val="30"/>
    <w:uiPriority w:val="99"/>
    <w:semiHidden/>
    <w:unhideWhenUsed/>
    <w:rsid w:val="00094CF4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094CF4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5">
    <w:name w:val="header"/>
    <w:basedOn w:val="a"/>
    <w:link w:val="a6"/>
    <w:semiHidden/>
    <w:rsid w:val="00CB43D8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semiHidden/>
    <w:rsid w:val="00CB43D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7617AB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7617A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7617AB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7617AB"/>
    <w:rPr>
      <w:rFonts w:ascii="Tahoma" w:eastAsia="Times New Roman" w:hAnsi="Tahoma" w:cs="Tahoma"/>
      <w:sz w:val="16"/>
      <w:szCs w:val="16"/>
      <w:lang w:eastAsia="ru-RU"/>
    </w:rPr>
  </w:style>
  <w:style w:type="paragraph" w:styleId="ab">
    <w:name w:val="List Paragraph"/>
    <w:basedOn w:val="a"/>
    <w:uiPriority w:val="34"/>
    <w:qFormat/>
    <w:rsid w:val="00AA4E67"/>
    <w:pPr>
      <w:ind w:left="720"/>
      <w:contextualSpacing/>
    </w:pPr>
  </w:style>
  <w:style w:type="character" w:styleId="ac">
    <w:name w:val="Hyperlink"/>
    <w:basedOn w:val="a0"/>
    <w:uiPriority w:val="99"/>
    <w:unhideWhenUsed/>
    <w:rsid w:val="00643C81"/>
    <w:rPr>
      <w:color w:val="0000FF" w:themeColor="hyperlink"/>
      <w:u w:val="single"/>
    </w:rPr>
  </w:style>
  <w:style w:type="table" w:styleId="ad">
    <w:name w:val="Table Grid"/>
    <w:basedOn w:val="a1"/>
    <w:uiPriority w:val="59"/>
    <w:rsid w:val="00643C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hyperlink" Target="https://www.elibrary.ru/item.asp?id=46307421" TargetMode="External"/><Relationship Id="rId26" Type="http://schemas.openxmlformats.org/officeDocument/2006/relationships/oleObject" Target="embeddings/oleObject9.bin"/><Relationship Id="rId39" Type="http://schemas.openxmlformats.org/officeDocument/2006/relationships/image" Target="media/image14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9.bin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6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hyperlink" Target="https://www.elibrary.ru/item.asp?id=46271697" TargetMode="External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46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B08B47-CE2E-45CD-BBDC-FA9D48FB73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</TotalTime>
  <Pages>5</Pages>
  <Words>1229</Words>
  <Characters>7007</Characters>
  <Application>Microsoft Office Word</Application>
  <DocSecurity>0</DocSecurity>
  <Lines>58</Lines>
  <Paragraphs>1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МИИТ</Company>
  <LinksUpToDate>false</LinksUpToDate>
  <CharactersWithSpaces>8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ent</dc:creator>
  <cp:lastModifiedBy>Антон Сафронов</cp:lastModifiedBy>
  <cp:revision>15</cp:revision>
  <dcterms:created xsi:type="dcterms:W3CDTF">2015-03-03T21:13:00Z</dcterms:created>
  <dcterms:modified xsi:type="dcterms:W3CDTF">2023-10-03T22:19:00Z</dcterms:modified>
</cp:coreProperties>
</file>